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3076" w:rsidRPr="00C23076" w:rsidRDefault="00C23076" w:rsidP="003A5FBB">
      <w:pPr>
        <w:pStyle w:val="1"/>
        <w:spacing w:line="360" w:lineRule="auto"/>
        <w:ind w:left="0" w:firstLine="0"/>
        <w:rPr>
          <w:color w:val="auto"/>
        </w:rPr>
      </w:pPr>
      <w:r w:rsidRPr="00C23076">
        <w:rPr>
          <w:color w:val="auto"/>
        </w:rPr>
        <w:t>Примерные оценочные материалы, применяемые при проведении промежуточной аттестации по дисциплине (модулю)</w:t>
      </w:r>
    </w:p>
    <w:p w:rsidR="00C23076" w:rsidRPr="00C23076" w:rsidRDefault="00C23076" w:rsidP="003A5FB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23076" w:rsidRPr="00C23076" w:rsidRDefault="00C23076" w:rsidP="003A5FB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b/>
          <w:sz w:val="28"/>
          <w:szCs w:val="28"/>
        </w:rPr>
        <w:t>«</w:t>
      </w:r>
      <w:r w:rsidR="00D9108D">
        <w:rPr>
          <w:rFonts w:ascii="Times New Roman" w:hAnsi="Times New Roman" w:cs="Times New Roman"/>
          <w:color w:val="333333"/>
          <w:sz w:val="28"/>
          <w:szCs w:val="28"/>
          <w:shd w:val="clear" w:color="auto" w:fill="F4F9FC"/>
        </w:rPr>
        <w:t>Информатика</w:t>
      </w:r>
      <w:bookmarkStart w:id="0" w:name="_GoBack"/>
      <w:bookmarkEnd w:id="0"/>
      <w:r w:rsidRPr="00C23076">
        <w:rPr>
          <w:rFonts w:ascii="Times New Roman" w:hAnsi="Times New Roman" w:cs="Times New Roman"/>
          <w:b/>
          <w:sz w:val="28"/>
          <w:szCs w:val="28"/>
        </w:rPr>
        <w:t>»</w:t>
      </w:r>
    </w:p>
    <w:p w:rsidR="00C23076" w:rsidRPr="00C23076" w:rsidRDefault="00C23076" w:rsidP="003A5FB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23076" w:rsidRPr="00C23076" w:rsidRDefault="00C23076" w:rsidP="00C2307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При проведении промежуточной аттестации обучающемуся предлагается дать ответы на 2 вопроса из нижеприведенного списка.</w:t>
      </w:r>
    </w:p>
    <w:p w:rsidR="00C23076" w:rsidRPr="00C23076" w:rsidRDefault="00C23076" w:rsidP="00C2307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A5FBB" w:rsidRDefault="003A5FBB" w:rsidP="003A5FB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5FBB">
        <w:rPr>
          <w:rFonts w:ascii="Times New Roman" w:hAnsi="Times New Roman" w:cs="Times New Roman"/>
          <w:sz w:val="28"/>
          <w:szCs w:val="28"/>
        </w:rPr>
        <w:t xml:space="preserve">Перечень </w:t>
      </w:r>
      <w:r>
        <w:rPr>
          <w:rFonts w:ascii="Times New Roman" w:hAnsi="Times New Roman" w:cs="Times New Roman"/>
          <w:sz w:val="28"/>
          <w:szCs w:val="28"/>
        </w:rPr>
        <w:t xml:space="preserve">билетов </w:t>
      </w:r>
      <w:r w:rsidRPr="003A5FBB">
        <w:rPr>
          <w:rFonts w:ascii="Times New Roman" w:hAnsi="Times New Roman" w:cs="Times New Roman"/>
          <w:sz w:val="28"/>
          <w:szCs w:val="28"/>
        </w:rPr>
        <w:t xml:space="preserve">на </w:t>
      </w:r>
      <w:r>
        <w:rPr>
          <w:rFonts w:ascii="Times New Roman" w:hAnsi="Times New Roman" w:cs="Times New Roman"/>
          <w:sz w:val="28"/>
          <w:szCs w:val="28"/>
        </w:rPr>
        <w:t>экзамен</w:t>
      </w:r>
      <w:r w:rsidRPr="003A5FBB">
        <w:rPr>
          <w:rFonts w:ascii="Times New Roman" w:hAnsi="Times New Roman" w:cs="Times New Roman"/>
          <w:sz w:val="28"/>
          <w:szCs w:val="28"/>
        </w:rPr>
        <w:t xml:space="preserve"> (</w:t>
      </w:r>
      <w:r w:rsidR="00147A9D">
        <w:rPr>
          <w:rFonts w:ascii="Times New Roman" w:hAnsi="Times New Roman" w:cs="Times New Roman"/>
          <w:sz w:val="28"/>
          <w:szCs w:val="28"/>
        </w:rPr>
        <w:t>1</w:t>
      </w:r>
      <w:r w:rsidRPr="003A5FBB">
        <w:rPr>
          <w:rFonts w:ascii="Times New Roman" w:hAnsi="Times New Roman" w:cs="Times New Roman"/>
          <w:sz w:val="28"/>
          <w:szCs w:val="28"/>
        </w:rPr>
        <w:t xml:space="preserve"> семестр)</w:t>
      </w:r>
    </w:p>
    <w:p w:rsidR="003A5FBB" w:rsidRDefault="003A5FBB" w:rsidP="003A5FB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378"/>
        <w:gridCol w:w="4437"/>
        <w:gridCol w:w="2530"/>
      </w:tblGrid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1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tcBorders>
              <w:bottom w:val="single" w:sz="4" w:space="0" w:color="auto"/>
            </w:tcBorders>
            <w:vAlign w:val="center"/>
          </w:tcPr>
          <w:p w:rsidR="003A5FBB" w:rsidRPr="003A5FBB" w:rsidRDefault="003A5FBB" w:rsidP="003A5FBB">
            <w:pPr>
              <w:numPr>
                <w:ilvl w:val="0"/>
                <w:numId w:val="4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Операторы присваивания в </w:t>
            </w:r>
            <w:proofErr w:type="spellStart"/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hCad</w:t>
            </w:r>
            <w:proofErr w:type="spellEnd"/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. Правила использования. Примеры</w:t>
            </w:r>
          </w:p>
          <w:p w:rsidR="003A5FBB" w:rsidRPr="003A5FBB" w:rsidRDefault="003A5FBB" w:rsidP="003A5FBB">
            <w:pPr>
              <w:numPr>
                <w:ilvl w:val="0"/>
                <w:numId w:val="4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2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tcBorders>
              <w:bottom w:val="single" w:sz="4" w:space="0" w:color="auto"/>
            </w:tcBorders>
            <w:vAlign w:val="center"/>
          </w:tcPr>
          <w:p w:rsidR="003A5FBB" w:rsidRPr="003A5FBB" w:rsidRDefault="003A5FBB" w:rsidP="003A5FBB">
            <w:pPr>
              <w:numPr>
                <w:ilvl w:val="0"/>
                <w:numId w:val="5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Операторы вывода результата в </w:t>
            </w:r>
            <w:proofErr w:type="spellStart"/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hCad</w:t>
            </w:r>
            <w:proofErr w:type="spellEnd"/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. Правила использования. Примеры</w:t>
            </w:r>
          </w:p>
          <w:p w:rsidR="003A5FBB" w:rsidRPr="003A5FBB" w:rsidRDefault="003A5FBB" w:rsidP="003A5FBB">
            <w:pPr>
              <w:numPr>
                <w:ilvl w:val="0"/>
                <w:numId w:val="5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3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vAlign w:val="center"/>
          </w:tcPr>
          <w:p w:rsidR="003A5FBB" w:rsidRPr="003A5FBB" w:rsidRDefault="003A5FBB" w:rsidP="003A5FBB">
            <w:pPr>
              <w:numPr>
                <w:ilvl w:val="0"/>
                <w:numId w:val="6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Операторы условного перехода в </w:t>
            </w:r>
            <w:proofErr w:type="spellStart"/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hCad</w:t>
            </w:r>
            <w:proofErr w:type="spellEnd"/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. Правила использования. Примеры</w:t>
            </w:r>
          </w:p>
          <w:p w:rsidR="003A5FBB" w:rsidRPr="003A5FBB" w:rsidRDefault="003A5FBB" w:rsidP="003A5FBB">
            <w:pPr>
              <w:numPr>
                <w:ilvl w:val="0"/>
                <w:numId w:val="6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4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tcBorders>
              <w:bottom w:val="single" w:sz="4" w:space="0" w:color="auto"/>
            </w:tcBorders>
            <w:vAlign w:val="center"/>
          </w:tcPr>
          <w:p w:rsidR="003A5FBB" w:rsidRPr="003A5FBB" w:rsidRDefault="003A5FBB" w:rsidP="003A5FBB">
            <w:pPr>
              <w:numPr>
                <w:ilvl w:val="0"/>
                <w:numId w:val="7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Операторы циклических вычислений в </w:t>
            </w:r>
            <w:proofErr w:type="spellStart"/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hCad</w:t>
            </w:r>
            <w:proofErr w:type="spellEnd"/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. Правила использования. Примеры</w:t>
            </w:r>
          </w:p>
          <w:p w:rsidR="003A5FBB" w:rsidRPr="003A5FBB" w:rsidRDefault="003A5FBB" w:rsidP="003A5FBB">
            <w:pPr>
              <w:numPr>
                <w:ilvl w:val="0"/>
                <w:numId w:val="7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5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tcBorders>
              <w:bottom w:val="single" w:sz="4" w:space="0" w:color="auto"/>
            </w:tcBorders>
            <w:vAlign w:val="center"/>
          </w:tcPr>
          <w:p w:rsidR="003A5FBB" w:rsidRPr="003A5FBB" w:rsidRDefault="003A5FBB" w:rsidP="003A5FBB">
            <w:pPr>
              <w:numPr>
                <w:ilvl w:val="0"/>
                <w:numId w:val="8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Определение алгоритма выполнения задачи. Типы алгоритмов и примеры использования.</w:t>
            </w:r>
          </w:p>
          <w:p w:rsidR="003A5FBB" w:rsidRPr="003A5FBB" w:rsidRDefault="003A5FBB" w:rsidP="003A5FBB">
            <w:pPr>
              <w:numPr>
                <w:ilvl w:val="0"/>
                <w:numId w:val="8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6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vAlign w:val="center"/>
          </w:tcPr>
          <w:p w:rsidR="003A5FBB" w:rsidRPr="003A5FBB" w:rsidRDefault="003A5FBB" w:rsidP="003A5FBB">
            <w:pPr>
              <w:numPr>
                <w:ilvl w:val="0"/>
                <w:numId w:val="9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Типы циклических вычислений. Примеры циклических вычислений различного типа.</w:t>
            </w:r>
          </w:p>
          <w:p w:rsidR="003A5FBB" w:rsidRPr="003A5FBB" w:rsidRDefault="003A5FBB" w:rsidP="003A5FBB">
            <w:pPr>
              <w:numPr>
                <w:ilvl w:val="0"/>
                <w:numId w:val="9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7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tcBorders>
              <w:bottom w:val="single" w:sz="4" w:space="0" w:color="auto"/>
            </w:tcBorders>
            <w:vAlign w:val="center"/>
          </w:tcPr>
          <w:p w:rsidR="003A5FBB" w:rsidRPr="003A5FBB" w:rsidRDefault="003A5FBB" w:rsidP="003A5FBB">
            <w:pPr>
              <w:numPr>
                <w:ilvl w:val="0"/>
                <w:numId w:val="10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Понятие массива в </w:t>
            </w:r>
            <w:proofErr w:type="spellStart"/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hCad</w:t>
            </w:r>
            <w:proofErr w:type="spellEnd"/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. Примеры.</w:t>
            </w:r>
          </w:p>
          <w:p w:rsidR="003A5FBB" w:rsidRPr="003A5FBB" w:rsidRDefault="003A5FBB" w:rsidP="003A5FBB">
            <w:pPr>
              <w:numPr>
                <w:ilvl w:val="0"/>
                <w:numId w:val="10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8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tcBorders>
              <w:bottom w:val="single" w:sz="4" w:space="0" w:color="auto"/>
            </w:tcBorders>
            <w:vAlign w:val="center"/>
          </w:tcPr>
          <w:p w:rsidR="003A5FBB" w:rsidRPr="003A5FBB" w:rsidRDefault="003A5FBB" w:rsidP="003A5FBB">
            <w:pPr>
              <w:numPr>
                <w:ilvl w:val="0"/>
                <w:numId w:val="11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Вложенные циклы. Правила использования. Примеры.</w:t>
            </w:r>
          </w:p>
          <w:p w:rsidR="003A5FBB" w:rsidRPr="003A5FBB" w:rsidRDefault="003A5FBB" w:rsidP="003A5FBB">
            <w:pPr>
              <w:numPr>
                <w:ilvl w:val="0"/>
                <w:numId w:val="11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9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vAlign w:val="center"/>
          </w:tcPr>
          <w:p w:rsidR="003A5FBB" w:rsidRPr="003A5FBB" w:rsidRDefault="003A5FBB" w:rsidP="003A5FBB">
            <w:pPr>
              <w:numPr>
                <w:ilvl w:val="0"/>
                <w:numId w:val="12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Блок нахождения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x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in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 значений: алгоритм, пример программы.</w:t>
            </w:r>
          </w:p>
          <w:p w:rsidR="003A5FBB" w:rsidRPr="003A5FBB" w:rsidRDefault="003A5FBB" w:rsidP="003A5FBB">
            <w:pPr>
              <w:numPr>
                <w:ilvl w:val="0"/>
                <w:numId w:val="12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10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tcBorders>
              <w:bottom w:val="single" w:sz="4" w:space="0" w:color="auto"/>
            </w:tcBorders>
            <w:vAlign w:val="center"/>
          </w:tcPr>
          <w:p w:rsidR="003A5FBB" w:rsidRPr="003A5FBB" w:rsidRDefault="003A5FBB" w:rsidP="003A5FBB">
            <w:pPr>
              <w:numPr>
                <w:ilvl w:val="0"/>
                <w:numId w:val="13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Разветвлённый алгоритм. Реализация его в </w:t>
            </w:r>
            <w:proofErr w:type="spellStart"/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hCad</w:t>
            </w:r>
            <w:proofErr w:type="spellEnd"/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. Пример.</w:t>
            </w:r>
          </w:p>
          <w:p w:rsidR="003A5FBB" w:rsidRPr="003A5FBB" w:rsidRDefault="003A5FBB" w:rsidP="003A5FBB">
            <w:pPr>
              <w:numPr>
                <w:ilvl w:val="0"/>
                <w:numId w:val="13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11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tcBorders>
              <w:bottom w:val="single" w:sz="4" w:space="0" w:color="auto"/>
            </w:tcBorders>
            <w:vAlign w:val="center"/>
          </w:tcPr>
          <w:p w:rsidR="003A5FBB" w:rsidRPr="003A5FBB" w:rsidRDefault="003A5FBB" w:rsidP="003A5FBB">
            <w:pPr>
              <w:numPr>
                <w:ilvl w:val="0"/>
                <w:numId w:val="14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Циклический алгоритм. Реализация его языком программирования </w:t>
            </w:r>
            <w:proofErr w:type="spellStart"/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hCad</w:t>
            </w:r>
            <w:proofErr w:type="spellEnd"/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. Пример.</w:t>
            </w:r>
          </w:p>
          <w:p w:rsidR="003A5FBB" w:rsidRPr="003A5FBB" w:rsidRDefault="003A5FBB" w:rsidP="003A5FBB">
            <w:pPr>
              <w:numPr>
                <w:ilvl w:val="0"/>
                <w:numId w:val="14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12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vAlign w:val="center"/>
          </w:tcPr>
          <w:p w:rsidR="003A5FBB" w:rsidRPr="003A5FBB" w:rsidRDefault="003A5FBB" w:rsidP="003A5FBB">
            <w:pPr>
              <w:numPr>
                <w:ilvl w:val="0"/>
                <w:numId w:val="15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Ввод многомерных массивов в </w:t>
            </w:r>
            <w:proofErr w:type="spellStart"/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hCad</w:t>
            </w:r>
            <w:proofErr w:type="spellEnd"/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. Пример.</w:t>
            </w:r>
          </w:p>
          <w:p w:rsidR="003A5FBB" w:rsidRPr="003A5FBB" w:rsidRDefault="003A5FBB" w:rsidP="003A5FBB">
            <w:pPr>
              <w:numPr>
                <w:ilvl w:val="0"/>
                <w:numId w:val="15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13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tcBorders>
              <w:bottom w:val="single" w:sz="4" w:space="0" w:color="auto"/>
            </w:tcBorders>
            <w:vAlign w:val="center"/>
          </w:tcPr>
          <w:p w:rsidR="003A5FBB" w:rsidRPr="003A5FBB" w:rsidRDefault="003A5FBB" w:rsidP="003A5FBB">
            <w:pPr>
              <w:numPr>
                <w:ilvl w:val="0"/>
                <w:numId w:val="16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Построение графиков в </w:t>
            </w:r>
            <w:proofErr w:type="spellStart"/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hCad</w:t>
            </w:r>
            <w:proofErr w:type="spellEnd"/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. Правила использования. Примеры.</w:t>
            </w:r>
          </w:p>
          <w:p w:rsidR="003A5FBB" w:rsidRPr="003A5FBB" w:rsidRDefault="003A5FBB" w:rsidP="003A5FBB">
            <w:pPr>
              <w:numPr>
                <w:ilvl w:val="0"/>
                <w:numId w:val="16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14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tcBorders>
              <w:bottom w:val="single" w:sz="4" w:space="0" w:color="auto"/>
            </w:tcBorders>
            <w:vAlign w:val="center"/>
          </w:tcPr>
          <w:p w:rsidR="003A5FBB" w:rsidRPr="003A5FBB" w:rsidRDefault="003A5FBB" w:rsidP="003A5FBB">
            <w:pPr>
              <w:numPr>
                <w:ilvl w:val="0"/>
                <w:numId w:val="18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Сортировка элементов массива в </w:t>
            </w:r>
            <w:proofErr w:type="spellStart"/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hCad</w:t>
            </w:r>
            <w:proofErr w:type="spellEnd"/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. Правила использования. Примеры.</w:t>
            </w:r>
          </w:p>
          <w:p w:rsidR="003A5FBB" w:rsidRPr="003A5FBB" w:rsidRDefault="003A5FBB" w:rsidP="003A5FBB">
            <w:pPr>
              <w:numPr>
                <w:ilvl w:val="0"/>
                <w:numId w:val="18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15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vAlign w:val="center"/>
          </w:tcPr>
          <w:p w:rsidR="003A5FBB" w:rsidRPr="003A5FBB" w:rsidRDefault="003A5FBB" w:rsidP="003A5FBB">
            <w:pPr>
              <w:numPr>
                <w:ilvl w:val="0"/>
                <w:numId w:val="17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Вывод элементов массива в </w:t>
            </w:r>
            <w:proofErr w:type="spellStart"/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hCad</w:t>
            </w:r>
            <w:proofErr w:type="spellEnd"/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. Правила использования. Примеры.</w:t>
            </w:r>
          </w:p>
          <w:p w:rsidR="003A5FBB" w:rsidRPr="003A5FBB" w:rsidRDefault="003A5FBB" w:rsidP="003A5FBB">
            <w:pPr>
              <w:numPr>
                <w:ilvl w:val="0"/>
                <w:numId w:val="17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16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tcBorders>
              <w:bottom w:val="single" w:sz="4" w:space="0" w:color="auto"/>
            </w:tcBorders>
            <w:vAlign w:val="center"/>
          </w:tcPr>
          <w:p w:rsidR="003A5FBB" w:rsidRPr="003A5FBB" w:rsidRDefault="003A5FBB" w:rsidP="003A5FBB">
            <w:pPr>
              <w:numPr>
                <w:ilvl w:val="0"/>
                <w:numId w:val="19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Операторы присваивания в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urbo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SIC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. Правила использования. Примеры</w:t>
            </w:r>
          </w:p>
          <w:p w:rsidR="003A5FBB" w:rsidRPr="003A5FBB" w:rsidRDefault="003A5FBB" w:rsidP="003A5FBB">
            <w:pPr>
              <w:numPr>
                <w:ilvl w:val="0"/>
                <w:numId w:val="19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17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tcBorders>
              <w:bottom w:val="single" w:sz="4" w:space="0" w:color="auto"/>
            </w:tcBorders>
            <w:vAlign w:val="center"/>
          </w:tcPr>
          <w:p w:rsidR="003A5FBB" w:rsidRPr="003A5FBB" w:rsidRDefault="003A5FBB" w:rsidP="003A5FBB">
            <w:pPr>
              <w:numPr>
                <w:ilvl w:val="0"/>
                <w:numId w:val="20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Операторы вывода результата в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urbo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SIC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. Правила использования. Примеры</w:t>
            </w:r>
          </w:p>
          <w:p w:rsidR="003A5FBB" w:rsidRPr="003A5FBB" w:rsidRDefault="003A5FBB" w:rsidP="003A5FBB">
            <w:pPr>
              <w:numPr>
                <w:ilvl w:val="0"/>
                <w:numId w:val="20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18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vAlign w:val="center"/>
          </w:tcPr>
          <w:p w:rsidR="003A5FBB" w:rsidRPr="003A5FBB" w:rsidRDefault="003A5FBB" w:rsidP="003A5FBB">
            <w:pPr>
              <w:numPr>
                <w:ilvl w:val="0"/>
                <w:numId w:val="21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Операторы условного перехода в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urbo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SIC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. Правила использования. Примеры</w:t>
            </w:r>
          </w:p>
          <w:p w:rsidR="003A5FBB" w:rsidRPr="003A5FBB" w:rsidRDefault="003A5FBB" w:rsidP="003A5FBB">
            <w:pPr>
              <w:numPr>
                <w:ilvl w:val="0"/>
                <w:numId w:val="21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19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tcBorders>
              <w:bottom w:val="single" w:sz="4" w:space="0" w:color="auto"/>
            </w:tcBorders>
            <w:vAlign w:val="center"/>
          </w:tcPr>
          <w:p w:rsidR="003A5FBB" w:rsidRPr="003A5FBB" w:rsidRDefault="003A5FBB" w:rsidP="003A5FBB">
            <w:pPr>
              <w:numPr>
                <w:ilvl w:val="0"/>
                <w:numId w:val="22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Операторы циклических вычислений в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urbo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SIC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. Правила использования. Примеры</w:t>
            </w:r>
          </w:p>
          <w:p w:rsidR="003A5FBB" w:rsidRPr="003A5FBB" w:rsidRDefault="003A5FBB" w:rsidP="003A5FBB">
            <w:pPr>
              <w:numPr>
                <w:ilvl w:val="0"/>
                <w:numId w:val="22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20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tcBorders>
              <w:bottom w:val="single" w:sz="4" w:space="0" w:color="auto"/>
            </w:tcBorders>
            <w:vAlign w:val="center"/>
          </w:tcPr>
          <w:p w:rsidR="003A5FBB" w:rsidRPr="003A5FBB" w:rsidRDefault="003A5FBB" w:rsidP="003A5FBB">
            <w:pPr>
              <w:numPr>
                <w:ilvl w:val="0"/>
                <w:numId w:val="23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Определение алгоритма выполнения задачи. Типы алгоритмов и примеры использования.</w:t>
            </w:r>
          </w:p>
          <w:p w:rsidR="003A5FBB" w:rsidRPr="003A5FBB" w:rsidRDefault="003A5FBB" w:rsidP="003A5FBB">
            <w:pPr>
              <w:numPr>
                <w:ilvl w:val="0"/>
                <w:numId w:val="23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21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vAlign w:val="center"/>
          </w:tcPr>
          <w:p w:rsidR="003A5FBB" w:rsidRPr="003A5FBB" w:rsidRDefault="003A5FBB" w:rsidP="003A5FBB">
            <w:pPr>
              <w:numPr>
                <w:ilvl w:val="0"/>
                <w:numId w:val="24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Типы циклических вычислений. Примеры циклических вычислений различного типа.</w:t>
            </w:r>
          </w:p>
          <w:p w:rsidR="003A5FBB" w:rsidRPr="003A5FBB" w:rsidRDefault="003A5FBB" w:rsidP="003A5FBB">
            <w:pPr>
              <w:numPr>
                <w:ilvl w:val="0"/>
                <w:numId w:val="24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22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tcBorders>
              <w:bottom w:val="single" w:sz="4" w:space="0" w:color="auto"/>
            </w:tcBorders>
            <w:vAlign w:val="center"/>
          </w:tcPr>
          <w:p w:rsidR="003A5FBB" w:rsidRPr="003A5FBB" w:rsidRDefault="003A5FBB" w:rsidP="003A5FBB">
            <w:pPr>
              <w:numPr>
                <w:ilvl w:val="0"/>
                <w:numId w:val="25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Понятие массива в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urbo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SIC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. Примеры.</w:t>
            </w:r>
          </w:p>
          <w:p w:rsidR="003A5FBB" w:rsidRPr="003A5FBB" w:rsidRDefault="003A5FBB" w:rsidP="003A5FBB">
            <w:pPr>
              <w:numPr>
                <w:ilvl w:val="0"/>
                <w:numId w:val="25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23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tcBorders>
              <w:bottom w:val="single" w:sz="4" w:space="0" w:color="auto"/>
            </w:tcBorders>
            <w:vAlign w:val="center"/>
          </w:tcPr>
          <w:p w:rsidR="003A5FBB" w:rsidRPr="003A5FBB" w:rsidRDefault="003A5FBB" w:rsidP="003A5FBB">
            <w:pPr>
              <w:numPr>
                <w:ilvl w:val="0"/>
                <w:numId w:val="26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Вложенные циклы. Правила использования. Примеры.</w:t>
            </w:r>
          </w:p>
          <w:p w:rsidR="003A5FBB" w:rsidRPr="003A5FBB" w:rsidRDefault="003A5FBB" w:rsidP="003A5FBB">
            <w:pPr>
              <w:numPr>
                <w:ilvl w:val="0"/>
                <w:numId w:val="26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24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vAlign w:val="center"/>
          </w:tcPr>
          <w:p w:rsidR="003A5FBB" w:rsidRPr="003A5FBB" w:rsidRDefault="003A5FBB" w:rsidP="003A5FBB">
            <w:pPr>
              <w:numPr>
                <w:ilvl w:val="0"/>
                <w:numId w:val="27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Блок нахождения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x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in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 значений: алгоритм, пример программы в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urbo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SIC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3A5FBB" w:rsidRPr="003A5FBB" w:rsidRDefault="003A5FBB" w:rsidP="003A5FBB">
            <w:pPr>
              <w:numPr>
                <w:ilvl w:val="0"/>
                <w:numId w:val="27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25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tcBorders>
              <w:bottom w:val="single" w:sz="4" w:space="0" w:color="auto"/>
            </w:tcBorders>
            <w:vAlign w:val="center"/>
          </w:tcPr>
          <w:p w:rsidR="003A5FBB" w:rsidRPr="003A5FBB" w:rsidRDefault="003A5FBB" w:rsidP="003A5FBB">
            <w:pPr>
              <w:numPr>
                <w:ilvl w:val="0"/>
                <w:numId w:val="28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Разветвлённый алгоритм. Реализация его языком программирования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urbo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SIC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. Пример.</w:t>
            </w:r>
          </w:p>
          <w:p w:rsidR="003A5FBB" w:rsidRPr="003A5FBB" w:rsidRDefault="003A5FBB" w:rsidP="003A5FBB">
            <w:pPr>
              <w:numPr>
                <w:ilvl w:val="0"/>
                <w:numId w:val="28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26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tcBorders>
              <w:bottom w:val="single" w:sz="4" w:space="0" w:color="auto"/>
            </w:tcBorders>
            <w:vAlign w:val="center"/>
          </w:tcPr>
          <w:p w:rsidR="003A5FBB" w:rsidRPr="003A5FBB" w:rsidRDefault="003A5FBB" w:rsidP="003A5FBB">
            <w:pPr>
              <w:numPr>
                <w:ilvl w:val="0"/>
                <w:numId w:val="29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Циклический алгоритм. Реализация его в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urbo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SIC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. Пример.</w:t>
            </w:r>
          </w:p>
          <w:p w:rsidR="003A5FBB" w:rsidRPr="003A5FBB" w:rsidRDefault="003A5FBB" w:rsidP="003A5FBB">
            <w:pPr>
              <w:numPr>
                <w:ilvl w:val="0"/>
                <w:numId w:val="29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27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vAlign w:val="center"/>
          </w:tcPr>
          <w:p w:rsidR="003A5FBB" w:rsidRPr="003A5FBB" w:rsidRDefault="003A5FBB" w:rsidP="003A5FBB">
            <w:pPr>
              <w:numPr>
                <w:ilvl w:val="0"/>
                <w:numId w:val="30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Ввод многомерных массивов в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urbo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SIC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. Пример.</w:t>
            </w:r>
          </w:p>
          <w:p w:rsidR="003A5FBB" w:rsidRPr="003A5FBB" w:rsidRDefault="003A5FBB" w:rsidP="003A5FBB">
            <w:pPr>
              <w:numPr>
                <w:ilvl w:val="0"/>
                <w:numId w:val="30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28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tcBorders>
              <w:bottom w:val="single" w:sz="4" w:space="0" w:color="auto"/>
            </w:tcBorders>
            <w:vAlign w:val="center"/>
          </w:tcPr>
          <w:p w:rsidR="003A5FBB" w:rsidRPr="003A5FBB" w:rsidRDefault="003A5FBB" w:rsidP="003A5FBB">
            <w:pPr>
              <w:numPr>
                <w:ilvl w:val="0"/>
                <w:numId w:val="31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Построения графиков в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urbo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SIC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. Правила использования. Примеры.</w:t>
            </w:r>
          </w:p>
          <w:p w:rsidR="003A5FBB" w:rsidRPr="003A5FBB" w:rsidRDefault="003A5FBB" w:rsidP="003A5FBB">
            <w:pPr>
              <w:numPr>
                <w:ilvl w:val="0"/>
                <w:numId w:val="31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29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tcBorders>
              <w:bottom w:val="single" w:sz="4" w:space="0" w:color="auto"/>
            </w:tcBorders>
            <w:vAlign w:val="center"/>
          </w:tcPr>
          <w:p w:rsidR="003A5FBB" w:rsidRPr="003A5FBB" w:rsidRDefault="003A5FBB" w:rsidP="003A5FBB">
            <w:pPr>
              <w:numPr>
                <w:ilvl w:val="0"/>
                <w:numId w:val="32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Сортировка элементов массива в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urbo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SIC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. Примеры.</w:t>
            </w:r>
          </w:p>
          <w:p w:rsidR="003A5FBB" w:rsidRPr="003A5FBB" w:rsidRDefault="003A5FBB" w:rsidP="003A5FBB">
            <w:pPr>
              <w:numPr>
                <w:ilvl w:val="0"/>
                <w:numId w:val="32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  <w:tr w:rsidR="003A5FBB" w:rsidRPr="003A5FBB" w:rsidTr="00212124">
        <w:trPr>
          <w:trHeight w:hRule="exact" w:val="1701"/>
        </w:trPr>
        <w:tc>
          <w:tcPr>
            <w:tcW w:w="1300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МИНТРАНС РОССИИ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РУТ (МИИТ)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 xml:space="preserve">Кафедра </w:t>
            </w:r>
            <w:r w:rsidRPr="003A5FBB">
              <w:rPr>
                <w:rFonts w:ascii="Times New Roman" w:hAnsi="Times New Roman" w:cs="Times New Roman"/>
                <w:sz w:val="24"/>
                <w:szCs w:val="24"/>
              </w:rPr>
              <w:br/>
              <w:t>«Электропоезда и локомотивы»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2020 / 21 уч. г.</w:t>
            </w:r>
          </w:p>
        </w:tc>
        <w:tc>
          <w:tcPr>
            <w:tcW w:w="2402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ЗАМЕНАЦИОННЫЙ БИЛЕТ 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№ 30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о дисциплине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Информатика</w:t>
            </w:r>
          </w:p>
        </w:tc>
        <w:tc>
          <w:tcPr>
            <w:tcW w:w="1299" w:type="pct"/>
            <w:vAlign w:val="center"/>
          </w:tcPr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: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Зав. кафедрой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«Электропоезда и локомотивы»,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_____________________</w:t>
            </w:r>
          </w:p>
          <w:p w:rsidR="003A5FBB" w:rsidRPr="003A5FBB" w:rsidRDefault="003A5FBB" w:rsidP="003A5FB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FBB">
              <w:rPr>
                <w:rFonts w:ascii="Times New Roman" w:hAnsi="Times New Roman" w:cs="Times New Roman"/>
                <w:sz w:val="24"/>
                <w:szCs w:val="24"/>
              </w:rPr>
              <w:t>Пудовиков О.Е.</w:t>
            </w:r>
          </w:p>
        </w:tc>
      </w:tr>
      <w:tr w:rsidR="003A5FBB" w:rsidRPr="003A5FBB" w:rsidTr="00212124">
        <w:trPr>
          <w:trHeight w:hRule="exact" w:val="2835"/>
        </w:trPr>
        <w:tc>
          <w:tcPr>
            <w:tcW w:w="5000" w:type="pct"/>
            <w:gridSpan w:val="3"/>
            <w:vAlign w:val="center"/>
          </w:tcPr>
          <w:p w:rsidR="003A5FBB" w:rsidRPr="003A5FBB" w:rsidRDefault="003A5FBB" w:rsidP="003A5FBB">
            <w:pPr>
              <w:numPr>
                <w:ilvl w:val="0"/>
                <w:numId w:val="33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Вывод элементов массива в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urbo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A5FB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SIC</w:t>
            </w: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. Правила использования. Примеры.</w:t>
            </w:r>
          </w:p>
          <w:p w:rsidR="003A5FBB" w:rsidRPr="003A5FBB" w:rsidRDefault="003A5FBB" w:rsidP="003A5FBB">
            <w:pPr>
              <w:numPr>
                <w:ilvl w:val="0"/>
                <w:numId w:val="33"/>
              </w:numPr>
              <w:spacing w:after="0" w:line="240" w:lineRule="auto"/>
              <w:ind w:right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3A5FBB">
              <w:rPr>
                <w:rFonts w:ascii="Times New Roman" w:hAnsi="Times New Roman" w:cs="Times New Roman"/>
                <w:sz w:val="28"/>
                <w:szCs w:val="28"/>
              </w:rPr>
              <w:t>Задача.</w:t>
            </w:r>
          </w:p>
        </w:tc>
      </w:tr>
    </w:tbl>
    <w:p w:rsidR="003A5FBB" w:rsidRPr="003A5FBB" w:rsidRDefault="003A5FBB" w:rsidP="003A5FB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12124" w:rsidRDefault="00212124" w:rsidP="003A5FB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Примерный перечень</w:t>
      </w:r>
      <w:r>
        <w:rPr>
          <w:rFonts w:ascii="Times New Roman" w:hAnsi="Times New Roman" w:cs="Times New Roman"/>
          <w:sz w:val="28"/>
          <w:szCs w:val="28"/>
        </w:rPr>
        <w:t xml:space="preserve"> экзаменационных задач</w:t>
      </w:r>
    </w:p>
    <w:p w:rsidR="00212124" w:rsidRDefault="00212124" w:rsidP="003A5FB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5000" w:type="pct"/>
        <w:jc w:val="center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37"/>
        <w:gridCol w:w="7936"/>
        <w:gridCol w:w="515"/>
        <w:gridCol w:w="467"/>
      </w:tblGrid>
      <w:tr w:rsidR="00212124" w:rsidRPr="00212124" w:rsidTr="00723918">
        <w:trPr>
          <w:cantSplit/>
          <w:jc w:val="center"/>
        </w:trPr>
        <w:tc>
          <w:tcPr>
            <w:tcW w:w="234" w:type="pct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212124" w:rsidRPr="00212124" w:rsidRDefault="00212124" w:rsidP="0000586A">
            <w:pPr>
              <w:spacing w:beforeLines="200" w:before="480" w:afterLines="200" w:after="48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21212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4242" w:type="pct"/>
            <w:vAlign w:val="center"/>
          </w:tcPr>
          <w:p w:rsidR="00212124" w:rsidRPr="00212124" w:rsidRDefault="00212124" w:rsidP="0000586A">
            <w:pPr>
              <w:ind w:left="57" w:right="5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12124">
              <w:rPr>
                <w:rFonts w:ascii="Times New Roman" w:hAnsi="Times New Roman" w:cs="Times New Roman"/>
                <w:sz w:val="28"/>
                <w:szCs w:val="28"/>
              </w:rPr>
              <w:t xml:space="preserve">Из исходной квадратной матрицы </w:t>
            </w:r>
            <w:r w:rsidRPr="00212124">
              <w:rPr>
                <w:rFonts w:ascii="Times New Roman" w:hAnsi="Times New Roman" w:cs="Times New Roman"/>
                <w:b/>
                <w:sz w:val="28"/>
                <w:szCs w:val="28"/>
              </w:rPr>
              <w:t>А</w:t>
            </w:r>
            <w:r w:rsidRPr="00212124">
              <w:rPr>
                <w:rFonts w:ascii="Times New Roman" w:hAnsi="Times New Roman" w:cs="Times New Roman"/>
                <w:sz w:val="28"/>
                <w:szCs w:val="28"/>
              </w:rPr>
              <w:t xml:space="preserve"> размерности </w:t>
            </w:r>
            <w:r w:rsidRPr="00212124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m</w:t>
            </w:r>
            <w:r w:rsidRPr="00212124">
              <w:rPr>
                <w:rFonts w:ascii="Times New Roman" w:hAnsi="Times New Roman" w:cs="Times New Roman"/>
                <w:sz w:val="28"/>
                <w:szCs w:val="28"/>
              </w:rPr>
              <w:t xml:space="preserve">, сформировать матрицу </w:t>
            </w:r>
            <w:r w:rsidRPr="00212124">
              <w:rPr>
                <w:rFonts w:ascii="Times New Roman" w:hAnsi="Times New Roman" w:cs="Times New Roman"/>
                <w:b/>
                <w:sz w:val="28"/>
                <w:szCs w:val="28"/>
              </w:rPr>
              <w:t>С</w:t>
            </w:r>
            <w:r w:rsidRPr="00212124">
              <w:rPr>
                <w:rFonts w:ascii="Times New Roman" w:hAnsi="Times New Roman" w:cs="Times New Roman"/>
                <w:sz w:val="28"/>
                <w:szCs w:val="28"/>
              </w:rPr>
              <w:t>, элементы которой получают исходя из деления элементов исходной матрицы на сумму элементов главной диагонали, учитывая условия</w:t>
            </w:r>
          </w:p>
          <w:p w:rsidR="00212124" w:rsidRPr="00212124" w:rsidRDefault="00212124" w:rsidP="0000586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2124">
              <w:rPr>
                <w:rFonts w:ascii="Times New Roman" w:hAnsi="Times New Roman" w:cs="Times New Roman"/>
                <w:position w:val="-64"/>
                <w:sz w:val="28"/>
                <w:szCs w:val="28"/>
              </w:rPr>
              <w:object w:dxaOrig="3660" w:dyaOrig="1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3pt;height:70.5pt" o:ole="">
                  <v:imagedata r:id="rId5" o:title=""/>
                </v:shape>
                <o:OLEObject Type="Embed" ProgID="Equation.3" ShapeID="_x0000_i1025" DrawAspect="Content" ObjectID="_1825760080" r:id="rId6"/>
              </w:object>
            </w:r>
            <w:r w:rsidRPr="00212124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212124" w:rsidRPr="00212124" w:rsidRDefault="00212124" w:rsidP="0021212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2124">
              <w:rPr>
                <w:rFonts w:ascii="Times New Roman" w:hAnsi="Times New Roman" w:cs="Times New Roman"/>
                <w:sz w:val="28"/>
                <w:szCs w:val="28"/>
              </w:rPr>
              <w:t xml:space="preserve">где </w:t>
            </w:r>
            <w:r w:rsidRPr="00212124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340" w:dyaOrig="420">
                <v:shape id="_x0000_i1026" type="#_x0000_t75" style="width:17.25pt;height:21pt" o:ole="">
                  <v:imagedata r:id="rId7" o:title=""/>
                </v:shape>
                <o:OLEObject Type="Embed" ProgID="Equation.3" ShapeID="_x0000_i1026" DrawAspect="Content" ObjectID="_1825760081" r:id="rId8"/>
              </w:object>
            </w:r>
            <w:r w:rsidRPr="00212124">
              <w:rPr>
                <w:rFonts w:ascii="Times New Roman" w:hAnsi="Times New Roman" w:cs="Times New Roman"/>
                <w:sz w:val="28"/>
                <w:szCs w:val="28"/>
              </w:rPr>
              <w:t xml:space="preserve"> – значение деления элементов исходной матрицы на сумму элементов главной диагонали</w:t>
            </w:r>
          </w:p>
        </w:tc>
        <w:tc>
          <w:tcPr>
            <w:tcW w:w="275" w:type="pct"/>
            <w:textDirection w:val="btLr"/>
          </w:tcPr>
          <w:p w:rsidR="00212124" w:rsidRPr="00212124" w:rsidRDefault="00212124" w:rsidP="0000586A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12124">
              <w:rPr>
                <w:rFonts w:ascii="Times New Roman" w:hAnsi="Times New Roman" w:cs="Times New Roman"/>
                <w:b/>
                <w:sz w:val="28"/>
                <w:szCs w:val="28"/>
              </w:rPr>
              <w:t>2023/24 уч. г.</w:t>
            </w:r>
          </w:p>
        </w:tc>
        <w:tc>
          <w:tcPr>
            <w:tcW w:w="250" w:type="pct"/>
            <w:tcBorders>
              <w:bottom w:val="single" w:sz="4" w:space="0" w:color="auto"/>
            </w:tcBorders>
          </w:tcPr>
          <w:p w:rsidR="00212124" w:rsidRPr="00212124" w:rsidRDefault="00212124" w:rsidP="0000586A">
            <w:pPr>
              <w:spacing w:beforeLines="200" w:before="48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1212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MC</w:t>
            </w:r>
          </w:p>
        </w:tc>
      </w:tr>
      <w:tr w:rsidR="00212124" w:rsidRPr="00212124" w:rsidTr="00723918">
        <w:trPr>
          <w:cantSplit/>
          <w:jc w:val="center"/>
        </w:trPr>
        <w:tc>
          <w:tcPr>
            <w:tcW w:w="23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212124" w:rsidRPr="00212124" w:rsidRDefault="00212124" w:rsidP="0000586A">
            <w:pPr>
              <w:spacing w:beforeLines="200" w:before="480" w:afterLines="200" w:after="48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12124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4242" w:type="pct"/>
            <w:shd w:val="clear" w:color="auto" w:fill="auto"/>
            <w:vAlign w:val="center"/>
          </w:tcPr>
          <w:p w:rsidR="00212124" w:rsidRPr="00212124" w:rsidRDefault="00212124" w:rsidP="0000586A">
            <w:pPr>
              <w:ind w:left="57" w:right="5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12124">
              <w:rPr>
                <w:rFonts w:ascii="Times New Roman" w:hAnsi="Times New Roman" w:cs="Times New Roman"/>
                <w:sz w:val="28"/>
                <w:szCs w:val="28"/>
              </w:rPr>
              <w:t>Дан двумерный массив.</w:t>
            </w:r>
          </w:p>
          <w:p w:rsidR="00212124" w:rsidRPr="00212124" w:rsidRDefault="00212124" w:rsidP="0000586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2124">
              <w:rPr>
                <w:rFonts w:ascii="Times New Roman" w:hAnsi="Times New Roman" w:cs="Times New Roman"/>
                <w:position w:val="-82"/>
                <w:sz w:val="28"/>
                <w:szCs w:val="28"/>
              </w:rPr>
              <w:object w:dxaOrig="3720" w:dyaOrig="1760">
                <v:shape id="_x0000_i1027" type="#_x0000_t75" style="width:186pt;height:88.5pt" o:ole="">
                  <v:imagedata r:id="rId9" o:title=""/>
                </v:shape>
                <o:OLEObject Type="Embed" ProgID="Equation.3" ShapeID="_x0000_i1027" DrawAspect="Content" ObjectID="_1825760082" r:id="rId10"/>
              </w:object>
            </w:r>
          </w:p>
          <w:p w:rsidR="00212124" w:rsidRPr="00212124" w:rsidRDefault="00212124" w:rsidP="00212124">
            <w:pPr>
              <w:ind w:left="57" w:right="5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12124">
              <w:rPr>
                <w:rFonts w:ascii="Times New Roman" w:hAnsi="Times New Roman" w:cs="Times New Roman"/>
                <w:sz w:val="28"/>
                <w:szCs w:val="28"/>
              </w:rPr>
              <w:t xml:space="preserve">Найти в нём отрицательные, нулевые и положительные элементы. Количество элементов в каждой группе выдать на печать. Определить среднее арифметическое элементов массива </w:t>
            </w:r>
            <w:r w:rsidRPr="00212124">
              <w:rPr>
                <w:rFonts w:ascii="Times New Roman" w:hAnsi="Times New Roman" w:cs="Times New Roman"/>
                <w:b/>
                <w:sz w:val="28"/>
                <w:szCs w:val="28"/>
              </w:rPr>
              <w:t>А</w:t>
            </w:r>
            <w:r w:rsidRPr="0021212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75" w:type="pct"/>
            <w:textDirection w:val="btLr"/>
          </w:tcPr>
          <w:p w:rsidR="00212124" w:rsidRPr="00212124" w:rsidRDefault="00212124" w:rsidP="0000586A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212124">
              <w:rPr>
                <w:rFonts w:ascii="Times New Roman" w:hAnsi="Times New Roman" w:cs="Times New Roman"/>
                <w:b/>
                <w:sz w:val="28"/>
                <w:szCs w:val="28"/>
              </w:rPr>
              <w:t>2023/24 уч. г.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12124" w:rsidRPr="00212124" w:rsidRDefault="00212124" w:rsidP="0000586A">
            <w:pPr>
              <w:spacing w:beforeLines="200" w:before="48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21212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MC</w:t>
            </w:r>
          </w:p>
        </w:tc>
      </w:tr>
      <w:tr w:rsidR="00212124" w:rsidRPr="00212124" w:rsidTr="00723918">
        <w:trPr>
          <w:cantSplit/>
          <w:trHeight w:hRule="exact" w:val="2268"/>
          <w:jc w:val="center"/>
        </w:trPr>
        <w:tc>
          <w:tcPr>
            <w:tcW w:w="23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212124" w:rsidRPr="00212124" w:rsidRDefault="00212124" w:rsidP="0000586A">
            <w:pPr>
              <w:spacing w:beforeLines="200" w:before="480" w:afterLines="200" w:after="48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21212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</w:p>
        </w:tc>
        <w:tc>
          <w:tcPr>
            <w:tcW w:w="4242" w:type="pct"/>
            <w:vAlign w:val="center"/>
          </w:tcPr>
          <w:p w:rsidR="00212124" w:rsidRPr="00212124" w:rsidRDefault="00212124" w:rsidP="0000586A">
            <w:pPr>
              <w:ind w:left="57" w:right="57"/>
              <w:jc w:val="both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212124">
              <w:rPr>
                <w:rFonts w:ascii="Times New Roman" w:hAnsi="Times New Roman" w:cs="Times New Roman"/>
                <w:sz w:val="28"/>
                <w:szCs w:val="28"/>
              </w:rPr>
              <w:t>В массиве из 10 случайных целых чисел, каждое из которых лежит в диапазоне от 1 до 10, выберете все чётные числа и замените их на 0. Выведете полученный массив.</w:t>
            </w:r>
          </w:p>
        </w:tc>
        <w:tc>
          <w:tcPr>
            <w:tcW w:w="275" w:type="pct"/>
            <w:textDirection w:val="btLr"/>
          </w:tcPr>
          <w:p w:rsidR="00212124" w:rsidRPr="00212124" w:rsidRDefault="00212124" w:rsidP="0000586A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212124">
              <w:rPr>
                <w:rFonts w:ascii="Times New Roman" w:hAnsi="Times New Roman" w:cs="Times New Roman"/>
                <w:b/>
                <w:sz w:val="28"/>
                <w:szCs w:val="28"/>
              </w:rPr>
              <w:t>2023/24 уч. г.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auto"/>
            </w:tcBorders>
          </w:tcPr>
          <w:p w:rsidR="00212124" w:rsidRPr="00212124" w:rsidRDefault="00212124" w:rsidP="0000586A">
            <w:pPr>
              <w:spacing w:beforeLines="200" w:before="48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1212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MC</w:t>
            </w:r>
          </w:p>
        </w:tc>
      </w:tr>
      <w:tr w:rsidR="00212124" w:rsidRPr="00212124" w:rsidTr="00723918">
        <w:trPr>
          <w:cantSplit/>
          <w:jc w:val="center"/>
        </w:trPr>
        <w:tc>
          <w:tcPr>
            <w:tcW w:w="23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212124" w:rsidRPr="00212124" w:rsidRDefault="00212124" w:rsidP="0000586A">
            <w:pPr>
              <w:spacing w:beforeLines="200" w:before="480" w:afterLines="200" w:after="48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12124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4242" w:type="pct"/>
            <w:shd w:val="clear" w:color="auto" w:fill="auto"/>
            <w:vAlign w:val="center"/>
          </w:tcPr>
          <w:p w:rsidR="00212124" w:rsidRPr="00212124" w:rsidRDefault="00212124" w:rsidP="0000586A">
            <w:pPr>
              <w:ind w:left="57" w:right="5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12124">
              <w:rPr>
                <w:rFonts w:ascii="Times New Roman" w:hAnsi="Times New Roman" w:cs="Times New Roman"/>
                <w:sz w:val="28"/>
                <w:szCs w:val="28"/>
              </w:rPr>
              <w:t xml:space="preserve">Найти сумму элементов массива </w:t>
            </w:r>
            <w:r w:rsidRPr="00212124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212124">
              <w:rPr>
                <w:rFonts w:ascii="Times New Roman" w:hAnsi="Times New Roman" w:cs="Times New Roman"/>
                <w:sz w:val="28"/>
                <w:szCs w:val="28"/>
              </w:rPr>
              <w:t xml:space="preserve">(3,3), удовлетворяющих условию </w:t>
            </w:r>
            <w:r w:rsidRPr="0021212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00" w:dyaOrig="320">
                <v:shape id="_x0000_i1028" type="#_x0000_t75" style="width:76.5pt;height:18.75pt" o:ole="">
                  <v:imagedata r:id="rId11" o:title=""/>
                </v:shape>
                <o:OLEObject Type="Embed" ProgID="Equation.3" ShapeID="_x0000_i1028" DrawAspect="Content" ObjectID="_1825760083" r:id="rId12"/>
              </w:object>
            </w:r>
            <w:r w:rsidRPr="0021212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212124" w:rsidRPr="00212124" w:rsidRDefault="00212124" w:rsidP="0000586A">
            <w:pPr>
              <w:ind w:left="57" w:right="5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12124">
              <w:rPr>
                <w:rFonts w:ascii="Times New Roman" w:hAnsi="Times New Roman" w:cs="Times New Roman"/>
                <w:sz w:val="28"/>
                <w:szCs w:val="28"/>
              </w:rPr>
              <w:t xml:space="preserve">При этом элементы массива </w:t>
            </w:r>
            <w:r w:rsidRPr="00212124">
              <w:rPr>
                <w:rFonts w:ascii="Times New Roman" w:hAnsi="Times New Roman" w:cs="Times New Roman"/>
                <w:b/>
                <w:sz w:val="28"/>
                <w:szCs w:val="28"/>
              </w:rPr>
              <w:t>С</w:t>
            </w:r>
            <w:r w:rsidRPr="00212124">
              <w:rPr>
                <w:rFonts w:ascii="Times New Roman" w:hAnsi="Times New Roman" w:cs="Times New Roman"/>
                <w:sz w:val="28"/>
                <w:szCs w:val="28"/>
              </w:rPr>
              <w:t xml:space="preserve"> получаются умножением того же элемента массива </w:t>
            </w:r>
            <w:r w:rsidRPr="00212124">
              <w:rPr>
                <w:rFonts w:ascii="Times New Roman" w:hAnsi="Times New Roman" w:cs="Times New Roman"/>
                <w:b/>
                <w:sz w:val="28"/>
                <w:szCs w:val="28"/>
              </w:rPr>
              <w:t>А</w:t>
            </w:r>
            <w:r w:rsidRPr="00212124">
              <w:rPr>
                <w:rFonts w:ascii="Times New Roman" w:hAnsi="Times New Roman" w:cs="Times New Roman"/>
                <w:sz w:val="28"/>
                <w:szCs w:val="28"/>
              </w:rPr>
              <w:t xml:space="preserve"> на тот же элемент массива </w:t>
            </w:r>
            <w:r w:rsidRPr="0021212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В </w:t>
            </w:r>
            <w:r w:rsidRPr="00212124">
              <w:rPr>
                <w:rFonts w:ascii="Times New Roman" w:hAnsi="Times New Roman" w:cs="Times New Roman"/>
                <w:sz w:val="28"/>
                <w:szCs w:val="28"/>
              </w:rPr>
              <w:t xml:space="preserve">и делением </w:t>
            </w:r>
            <w:proofErr w:type="gramStart"/>
            <w:r w:rsidRPr="00212124">
              <w:rPr>
                <w:rFonts w:ascii="Times New Roman" w:hAnsi="Times New Roman" w:cs="Times New Roman"/>
                <w:sz w:val="28"/>
                <w:szCs w:val="28"/>
              </w:rPr>
              <w:t xml:space="preserve">на  </w:t>
            </w:r>
            <w:r w:rsidRPr="00212124">
              <w:rPr>
                <w:rFonts w:ascii="Times New Roman" w:hAnsi="Times New Roman" w:cs="Times New Roman"/>
                <w:i/>
                <w:sz w:val="28"/>
                <w:szCs w:val="28"/>
              </w:rPr>
              <w:t>А</w:t>
            </w:r>
            <w:proofErr w:type="gramEnd"/>
            <w:r w:rsidRPr="0021212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21212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212124" w:rsidRPr="00212124" w:rsidRDefault="00212124" w:rsidP="0000586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12124">
              <w:rPr>
                <w:rFonts w:ascii="Times New Roman" w:hAnsi="Times New Roman" w:cs="Times New Roman"/>
                <w:position w:val="-46"/>
                <w:sz w:val="28"/>
                <w:szCs w:val="28"/>
              </w:rPr>
              <w:object w:dxaOrig="1560" w:dyaOrig="1060">
                <v:shape id="_x0000_i1029" type="#_x0000_t75" style="width:78pt;height:53.25pt" o:ole="">
                  <v:imagedata r:id="rId13" o:title=""/>
                </v:shape>
                <o:OLEObject Type="Embed" ProgID="Equation.3" ShapeID="_x0000_i1029" DrawAspect="Content" ObjectID="_1825760084" r:id="rId14"/>
              </w:object>
            </w:r>
            <w:r w:rsidRPr="00212124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212124">
              <w:rPr>
                <w:rFonts w:ascii="Times New Roman" w:hAnsi="Times New Roman" w:cs="Times New Roman"/>
                <w:noProof/>
                <w:position w:val="-46"/>
                <w:sz w:val="28"/>
                <w:szCs w:val="28"/>
                <w:lang w:eastAsia="ru-RU"/>
              </w:rPr>
              <w:drawing>
                <wp:inline distT="0" distB="0" distL="0" distR="0" wp14:anchorId="318F6A26" wp14:editId="65E80690">
                  <wp:extent cx="981075" cy="67627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5" w:type="pct"/>
            <w:textDirection w:val="btLr"/>
          </w:tcPr>
          <w:p w:rsidR="00212124" w:rsidRPr="00212124" w:rsidRDefault="00212124" w:rsidP="0000586A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212124">
              <w:rPr>
                <w:rFonts w:ascii="Times New Roman" w:hAnsi="Times New Roman" w:cs="Times New Roman"/>
                <w:b/>
                <w:sz w:val="28"/>
                <w:szCs w:val="28"/>
              </w:rPr>
              <w:t>2023/24 уч. г.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12124" w:rsidRPr="00212124" w:rsidRDefault="00212124" w:rsidP="0000586A">
            <w:pPr>
              <w:spacing w:beforeLines="200" w:before="48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21212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MC</w:t>
            </w:r>
          </w:p>
        </w:tc>
      </w:tr>
      <w:tr w:rsidR="00723918" w:rsidRPr="00212124" w:rsidTr="00723918">
        <w:trPr>
          <w:cantSplit/>
          <w:jc w:val="center"/>
        </w:trPr>
        <w:tc>
          <w:tcPr>
            <w:tcW w:w="23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723918" w:rsidRPr="006A0248" w:rsidRDefault="00723918" w:rsidP="00723918">
            <w:pPr>
              <w:spacing w:beforeLines="200" w:before="480" w:afterLines="200" w:after="480"/>
              <w:jc w:val="center"/>
              <w:rPr>
                <w:rFonts w:ascii="Arial Black" w:hAnsi="Arial Black"/>
                <w:b/>
                <w:lang w:val="en-US"/>
              </w:rPr>
            </w:pPr>
            <w:r w:rsidRPr="006A0248">
              <w:rPr>
                <w:rFonts w:ascii="Arial Black" w:hAnsi="Arial Black"/>
                <w:b/>
                <w:lang w:val="en-US"/>
              </w:rPr>
              <w:t>5</w:t>
            </w:r>
          </w:p>
        </w:tc>
        <w:tc>
          <w:tcPr>
            <w:tcW w:w="4242" w:type="pct"/>
            <w:shd w:val="clear" w:color="auto" w:fill="auto"/>
            <w:vAlign w:val="center"/>
          </w:tcPr>
          <w:p w:rsidR="00723918" w:rsidRDefault="00723918" w:rsidP="00723918">
            <w:pPr>
              <w:ind w:left="57" w:right="57"/>
              <w:jc w:val="both"/>
            </w:pPr>
            <w:r>
              <w:t xml:space="preserve">Дан двумерный массив </w:t>
            </w:r>
            <w:proofErr w:type="gramStart"/>
            <w:r w:rsidRPr="006A0248">
              <w:rPr>
                <w:b/>
              </w:rPr>
              <w:t>А</w:t>
            </w:r>
            <w:r>
              <w:t>(</w:t>
            </w:r>
            <w:proofErr w:type="gramEnd"/>
            <w:r>
              <w:t xml:space="preserve">5,5). </w:t>
            </w:r>
          </w:p>
          <w:p w:rsidR="00723918" w:rsidRDefault="00723918" w:rsidP="00723918">
            <w:pPr>
              <w:jc w:val="center"/>
            </w:pPr>
            <w:r w:rsidRPr="006A0248">
              <w:rPr>
                <w:position w:val="-82"/>
              </w:rPr>
              <w:object w:dxaOrig="3379" w:dyaOrig="1760" w14:anchorId="4F514107">
                <v:shape id="_x0000_i1030" type="#_x0000_t75" style="width:168.75pt;height:87.75pt" o:ole="">
                  <v:imagedata r:id="rId16" o:title=""/>
                </v:shape>
                <o:OLEObject Type="Embed" ProgID="Equation.3" ShapeID="_x0000_i1030" DrawAspect="Content" ObjectID="_1825760085" r:id="rId17"/>
              </w:object>
            </w:r>
          </w:p>
          <w:p w:rsidR="00723918" w:rsidRPr="001614CE" w:rsidRDefault="00723918" w:rsidP="00723918">
            <w:pPr>
              <w:ind w:left="57" w:right="57"/>
              <w:jc w:val="both"/>
            </w:pPr>
            <w:r>
              <w:t xml:space="preserve">Найти сумму нечётных положительных элементов массива и сформировать из них массив </w:t>
            </w:r>
            <w:r w:rsidRPr="005B4DE1">
              <w:rPr>
                <w:b/>
              </w:rPr>
              <w:t>В</w:t>
            </w:r>
            <w:r>
              <w:t xml:space="preserve">, из оставшихся элементов сформировать массив </w:t>
            </w:r>
            <w:r w:rsidRPr="00653132">
              <w:rPr>
                <w:b/>
              </w:rPr>
              <w:t>С</w:t>
            </w:r>
            <w:r>
              <w:t xml:space="preserve">. Определить количество элементов массива </w:t>
            </w:r>
            <w:r w:rsidRPr="005B4DE1">
              <w:rPr>
                <w:b/>
              </w:rPr>
              <w:t>В</w:t>
            </w:r>
            <w:r w:rsidRPr="005B4DE1">
              <w:t>.</w:t>
            </w:r>
          </w:p>
        </w:tc>
        <w:tc>
          <w:tcPr>
            <w:tcW w:w="275" w:type="pct"/>
            <w:textDirection w:val="btLr"/>
          </w:tcPr>
          <w:p w:rsidR="00723918" w:rsidRPr="00653132" w:rsidRDefault="00723918" w:rsidP="00723918">
            <w:pPr>
              <w:ind w:left="113" w:right="113"/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2023/24 уч. г.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23918" w:rsidRPr="00653132" w:rsidRDefault="00723918" w:rsidP="00723918">
            <w:pPr>
              <w:spacing w:beforeLines="200" w:before="480"/>
              <w:jc w:val="center"/>
              <w:rPr>
                <w:rFonts w:ascii="Arial Black" w:hAnsi="Arial Black"/>
                <w:b/>
              </w:rPr>
            </w:pPr>
            <w:r w:rsidRPr="006A0248">
              <w:rPr>
                <w:rFonts w:ascii="Arial Black" w:hAnsi="Arial Black"/>
                <w:b/>
                <w:lang w:val="en-US"/>
              </w:rPr>
              <w:t>MC</w:t>
            </w:r>
          </w:p>
        </w:tc>
      </w:tr>
      <w:tr w:rsidR="00723918" w:rsidRPr="00212124" w:rsidTr="00723918">
        <w:trPr>
          <w:cantSplit/>
          <w:jc w:val="center"/>
        </w:trPr>
        <w:tc>
          <w:tcPr>
            <w:tcW w:w="23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723918" w:rsidRPr="00653132" w:rsidRDefault="00723918" w:rsidP="00723918">
            <w:pPr>
              <w:spacing w:beforeLines="200" w:before="480" w:afterLines="200" w:after="480"/>
              <w:jc w:val="center"/>
              <w:rPr>
                <w:rFonts w:ascii="Arial Black" w:hAnsi="Arial Black"/>
                <w:b/>
              </w:rPr>
            </w:pPr>
            <w:r w:rsidRPr="00653132">
              <w:rPr>
                <w:rFonts w:ascii="Arial Black" w:hAnsi="Arial Black"/>
                <w:b/>
              </w:rPr>
              <w:t>6</w:t>
            </w:r>
          </w:p>
        </w:tc>
        <w:tc>
          <w:tcPr>
            <w:tcW w:w="4242" w:type="pct"/>
            <w:shd w:val="clear" w:color="auto" w:fill="auto"/>
            <w:vAlign w:val="center"/>
          </w:tcPr>
          <w:p w:rsidR="00723918" w:rsidRDefault="00723918" w:rsidP="00723918">
            <w:pPr>
              <w:ind w:left="57" w:right="57"/>
              <w:jc w:val="both"/>
            </w:pPr>
            <w:r>
              <w:t>Даны массивы:</w:t>
            </w:r>
          </w:p>
          <w:p w:rsidR="00723918" w:rsidRDefault="00723918" w:rsidP="00723918">
            <w:pPr>
              <w:jc w:val="center"/>
            </w:pPr>
            <w:r w:rsidRPr="006A0248">
              <w:rPr>
                <w:position w:val="-82"/>
              </w:rPr>
              <w:object w:dxaOrig="2720" w:dyaOrig="1760" w14:anchorId="081B9059">
                <v:shape id="_x0000_i1031" type="#_x0000_t75" style="width:135.75pt;height:87.75pt" o:ole="">
                  <v:imagedata r:id="rId18" o:title=""/>
                </v:shape>
                <o:OLEObject Type="Embed" ProgID="Equation.3" ShapeID="_x0000_i1031" DrawAspect="Content" ObjectID="_1825760086" r:id="rId19"/>
              </w:object>
            </w:r>
            <w:r>
              <w:t xml:space="preserve">, </w:t>
            </w:r>
            <w:r w:rsidRPr="006A0248">
              <w:rPr>
                <w:position w:val="-82"/>
              </w:rPr>
              <w:object w:dxaOrig="2760" w:dyaOrig="1760" w14:anchorId="247D54DD">
                <v:shape id="_x0000_i1032" type="#_x0000_t75" style="width:138pt;height:87.75pt" o:ole="">
                  <v:imagedata r:id="rId20" o:title=""/>
                </v:shape>
                <o:OLEObject Type="Embed" ProgID="Equation.3" ShapeID="_x0000_i1032" DrawAspect="Content" ObjectID="_1825760087" r:id="rId21"/>
              </w:object>
            </w:r>
          </w:p>
          <w:p w:rsidR="00723918" w:rsidRPr="001763F2" w:rsidRDefault="00723918" w:rsidP="00723918">
            <w:pPr>
              <w:ind w:left="57" w:right="57"/>
              <w:jc w:val="both"/>
            </w:pPr>
            <w:r>
              <w:t xml:space="preserve">Найти сумму диагональных элементов массива </w:t>
            </w:r>
            <w:r w:rsidRPr="006A0248">
              <w:rPr>
                <w:b/>
              </w:rPr>
              <w:t>С</w:t>
            </w:r>
            <w:r>
              <w:t xml:space="preserve">(5,5), если её элементы по строкам определяются как сумма элемента массива </w:t>
            </w:r>
            <w:r w:rsidRPr="006A0248">
              <w:rPr>
                <w:b/>
              </w:rPr>
              <w:t>А</w:t>
            </w:r>
            <w:r>
              <w:t xml:space="preserve">(5,5) и элемента того же номера </w:t>
            </w:r>
            <w:r w:rsidRPr="006A0248">
              <w:rPr>
                <w:b/>
              </w:rPr>
              <w:t>В</w:t>
            </w:r>
            <w:r>
              <w:t>(5,5).</w:t>
            </w:r>
          </w:p>
        </w:tc>
        <w:tc>
          <w:tcPr>
            <w:tcW w:w="275" w:type="pct"/>
            <w:textDirection w:val="btLr"/>
          </w:tcPr>
          <w:p w:rsidR="00723918" w:rsidRPr="005B5F65" w:rsidRDefault="00723918" w:rsidP="00723918">
            <w:pPr>
              <w:ind w:left="113" w:right="113"/>
              <w:jc w:val="center"/>
              <w:rPr>
                <w:rFonts w:ascii="Calibri" w:hAnsi="Calibri"/>
                <w:b/>
                <w:lang w:val="en-US"/>
              </w:rPr>
            </w:pPr>
            <w:r>
              <w:rPr>
                <w:rFonts w:ascii="Calibri" w:hAnsi="Calibri"/>
                <w:b/>
              </w:rPr>
              <w:t>2023/24 уч. г.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23918" w:rsidRPr="006A0248" w:rsidRDefault="00723918" w:rsidP="00723918">
            <w:pPr>
              <w:spacing w:beforeLines="200" w:before="480"/>
              <w:jc w:val="center"/>
              <w:rPr>
                <w:rFonts w:ascii="Arial Black" w:hAnsi="Arial Black"/>
                <w:b/>
                <w:lang w:val="en-US"/>
              </w:rPr>
            </w:pPr>
            <w:r w:rsidRPr="006A0248">
              <w:rPr>
                <w:rFonts w:ascii="Arial Black" w:hAnsi="Arial Black"/>
                <w:b/>
                <w:lang w:val="en-US"/>
              </w:rPr>
              <w:t>MC</w:t>
            </w:r>
          </w:p>
        </w:tc>
      </w:tr>
      <w:tr w:rsidR="00723918" w:rsidRPr="00212124" w:rsidTr="00723918">
        <w:trPr>
          <w:cantSplit/>
          <w:jc w:val="center"/>
        </w:trPr>
        <w:tc>
          <w:tcPr>
            <w:tcW w:w="23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723918" w:rsidRPr="006A0248" w:rsidRDefault="00723918" w:rsidP="00723918">
            <w:pPr>
              <w:spacing w:beforeLines="200" w:before="480" w:afterLines="200" w:after="480"/>
              <w:jc w:val="center"/>
              <w:rPr>
                <w:rFonts w:ascii="Arial Black" w:hAnsi="Arial Black"/>
                <w:b/>
                <w:lang w:val="en-US"/>
              </w:rPr>
            </w:pPr>
            <w:r w:rsidRPr="006A0248">
              <w:rPr>
                <w:rFonts w:ascii="Arial Black" w:hAnsi="Arial Black"/>
                <w:b/>
                <w:lang w:val="en-US"/>
              </w:rPr>
              <w:t>7</w:t>
            </w:r>
          </w:p>
        </w:tc>
        <w:tc>
          <w:tcPr>
            <w:tcW w:w="4242" w:type="pct"/>
            <w:shd w:val="clear" w:color="auto" w:fill="auto"/>
            <w:vAlign w:val="center"/>
          </w:tcPr>
          <w:p w:rsidR="00723918" w:rsidRDefault="00723918" w:rsidP="00723918">
            <w:pPr>
              <w:ind w:left="57" w:right="57"/>
              <w:jc w:val="both"/>
            </w:pPr>
            <w:r>
              <w:t>Дан массив:</w:t>
            </w:r>
          </w:p>
          <w:p w:rsidR="00723918" w:rsidRDefault="00723918" w:rsidP="00723918">
            <w:pPr>
              <w:jc w:val="center"/>
            </w:pPr>
            <w:r w:rsidRPr="006A0248">
              <w:rPr>
                <w:position w:val="-64"/>
              </w:rPr>
              <w:object w:dxaOrig="2620" w:dyaOrig="1400" w14:anchorId="4205AED5">
                <v:shape id="_x0000_i1033" type="#_x0000_t75" style="width:131.25pt;height:69.75pt" o:ole="">
                  <v:imagedata r:id="rId22" o:title=""/>
                </v:shape>
                <o:OLEObject Type="Embed" ProgID="Equation.3" ShapeID="_x0000_i1033" DrawAspect="Content" ObjectID="_1825760088" r:id="rId23"/>
              </w:object>
            </w:r>
          </w:p>
          <w:p w:rsidR="00723918" w:rsidRPr="001763F2" w:rsidRDefault="00723918" w:rsidP="00723918">
            <w:pPr>
              <w:ind w:left="57" w:right="57"/>
              <w:jc w:val="both"/>
            </w:pPr>
            <w:r>
              <w:t>Вычислить сумму всех элементов массива и распечатать те элементы, которые составляют 25% или меньше от этой суммы</w:t>
            </w:r>
          </w:p>
        </w:tc>
        <w:tc>
          <w:tcPr>
            <w:tcW w:w="275" w:type="pct"/>
            <w:textDirection w:val="btLr"/>
          </w:tcPr>
          <w:p w:rsidR="00723918" w:rsidRPr="005B5F65" w:rsidRDefault="00723918" w:rsidP="00723918">
            <w:pPr>
              <w:ind w:left="113" w:right="113"/>
              <w:jc w:val="center"/>
              <w:rPr>
                <w:rFonts w:ascii="Calibri" w:hAnsi="Calibri"/>
                <w:b/>
                <w:lang w:val="en-US"/>
              </w:rPr>
            </w:pPr>
            <w:r>
              <w:rPr>
                <w:rFonts w:ascii="Calibri" w:hAnsi="Calibri"/>
                <w:b/>
              </w:rPr>
              <w:t>2023/24 уч. г.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23918" w:rsidRPr="006A0248" w:rsidRDefault="00723918" w:rsidP="00723918">
            <w:pPr>
              <w:spacing w:beforeLines="200" w:before="480"/>
              <w:jc w:val="center"/>
              <w:rPr>
                <w:rFonts w:ascii="Arial Black" w:hAnsi="Arial Black"/>
                <w:b/>
                <w:lang w:val="en-US"/>
              </w:rPr>
            </w:pPr>
            <w:r w:rsidRPr="006A0248">
              <w:rPr>
                <w:rFonts w:ascii="Arial Black" w:hAnsi="Arial Black"/>
                <w:b/>
                <w:lang w:val="en-US"/>
              </w:rPr>
              <w:t>MC</w:t>
            </w:r>
          </w:p>
        </w:tc>
      </w:tr>
      <w:tr w:rsidR="00723918" w:rsidRPr="00212124" w:rsidTr="00723918">
        <w:trPr>
          <w:cantSplit/>
          <w:jc w:val="center"/>
        </w:trPr>
        <w:tc>
          <w:tcPr>
            <w:tcW w:w="23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723918" w:rsidRPr="006A0248" w:rsidRDefault="00723918" w:rsidP="00723918">
            <w:pPr>
              <w:spacing w:beforeLines="200" w:before="480" w:afterLines="200" w:after="480"/>
              <w:jc w:val="center"/>
              <w:rPr>
                <w:rFonts w:ascii="Arial Black" w:hAnsi="Arial Black"/>
                <w:b/>
                <w:lang w:val="en-US"/>
              </w:rPr>
            </w:pPr>
            <w:r w:rsidRPr="006A0248">
              <w:rPr>
                <w:rFonts w:ascii="Arial Black" w:hAnsi="Arial Black"/>
                <w:b/>
                <w:lang w:val="en-US"/>
              </w:rPr>
              <w:t>8</w:t>
            </w:r>
          </w:p>
        </w:tc>
        <w:tc>
          <w:tcPr>
            <w:tcW w:w="4242" w:type="pct"/>
            <w:shd w:val="clear" w:color="auto" w:fill="auto"/>
            <w:vAlign w:val="center"/>
          </w:tcPr>
          <w:p w:rsidR="00723918" w:rsidRDefault="00723918" w:rsidP="00723918">
            <w:pPr>
              <w:ind w:left="57" w:right="57"/>
              <w:jc w:val="both"/>
            </w:pPr>
            <w:r>
              <w:t xml:space="preserve">Элементами массива </w:t>
            </w:r>
            <w:r w:rsidRPr="006A0248">
              <w:rPr>
                <w:b/>
              </w:rPr>
              <w:t>А</w:t>
            </w:r>
            <w:r>
              <w:t>(</w:t>
            </w:r>
            <w:r w:rsidRPr="006A0248">
              <w:rPr>
                <w:i/>
                <w:lang w:val="en-US"/>
              </w:rPr>
              <w:t>n</w:t>
            </w:r>
            <w:r>
              <w:t xml:space="preserve">) являются значения функции </w:t>
            </w:r>
          </w:p>
          <w:p w:rsidR="00723918" w:rsidRDefault="00723918" w:rsidP="00723918">
            <w:pPr>
              <w:jc w:val="center"/>
            </w:pPr>
            <w:r w:rsidRPr="006A0248">
              <w:rPr>
                <w:position w:val="-10"/>
              </w:rPr>
              <w:object w:dxaOrig="2100" w:dyaOrig="320" w14:anchorId="70B5F038">
                <v:shape id="_x0000_i1034" type="#_x0000_t75" style="width:105pt;height:15.75pt" o:ole="">
                  <v:imagedata r:id="rId24" o:title=""/>
                </v:shape>
                <o:OLEObject Type="Embed" ProgID="Equation.3" ShapeID="_x0000_i1034" DrawAspect="Content" ObjectID="_1825760089" r:id="rId25"/>
              </w:object>
            </w:r>
            <w:r>
              <w:t>,</w:t>
            </w:r>
          </w:p>
          <w:p w:rsidR="00723918" w:rsidRDefault="00723918" w:rsidP="00723918">
            <w:pPr>
              <w:ind w:left="57" w:right="57"/>
              <w:jc w:val="both"/>
            </w:pPr>
            <w:r>
              <w:t xml:space="preserve">больших чем 2. При этом </w:t>
            </w:r>
            <w:r w:rsidRPr="006A0248">
              <w:rPr>
                <w:position w:val="-6"/>
              </w:rPr>
              <w:object w:dxaOrig="1040" w:dyaOrig="279" w14:anchorId="0ECD81BE">
                <v:shape id="_x0000_i1035" type="#_x0000_t75" style="width:51.75pt;height:14.25pt" o:ole="">
                  <v:imagedata r:id="rId26" o:title=""/>
                </v:shape>
                <o:OLEObject Type="Embed" ProgID="Equation.3" ShapeID="_x0000_i1035" DrawAspect="Content" ObjectID="_1825760090" r:id="rId27"/>
              </w:object>
            </w:r>
            <w:r>
              <w:t xml:space="preserve">, </w:t>
            </w:r>
            <w:r w:rsidRPr="00B0683E">
              <w:rPr>
                <w:position w:val="-24"/>
              </w:rPr>
              <w:object w:dxaOrig="980" w:dyaOrig="620" w14:anchorId="7CF710FD">
                <v:shape id="_x0000_i1036" type="#_x0000_t75" style="width:48.75pt;height:30.75pt" o:ole="">
                  <v:imagedata r:id="rId28" o:title=""/>
                </v:shape>
                <o:OLEObject Type="Embed" ProgID="Equation.3" ShapeID="_x0000_i1036" DrawAspect="Content" ObjectID="_1825760091" r:id="rId29"/>
              </w:object>
            </w:r>
            <w:r>
              <w:t>.</w:t>
            </w:r>
          </w:p>
          <w:p w:rsidR="00723918" w:rsidRDefault="00723918" w:rsidP="00723918">
            <w:pPr>
              <w:ind w:left="57" w:right="57"/>
              <w:jc w:val="both"/>
            </w:pPr>
            <w:r>
              <w:t xml:space="preserve">Определить размер массива </w:t>
            </w:r>
            <w:r w:rsidRPr="006A0248">
              <w:rPr>
                <w:i/>
                <w:lang w:val="en-US"/>
              </w:rPr>
              <w:t>n</w:t>
            </w:r>
            <w:r>
              <w:t>,</w:t>
            </w:r>
            <w:r w:rsidRPr="00DB0D7E">
              <w:t xml:space="preserve"> </w:t>
            </w:r>
            <w:r>
              <w:t>минимальное и максимальное значения и количество элементов, удовлетворяющих условиям:</w:t>
            </w:r>
          </w:p>
          <w:p w:rsidR="00723918" w:rsidRPr="00DB0D7E" w:rsidRDefault="00723918" w:rsidP="00723918">
            <w:pPr>
              <w:jc w:val="center"/>
            </w:pPr>
            <w:r>
              <w:t xml:space="preserve">1) </w:t>
            </w:r>
            <w:r w:rsidRPr="006A0248">
              <w:rPr>
                <w:position w:val="-30"/>
              </w:rPr>
              <w:object w:dxaOrig="1080" w:dyaOrig="680" w14:anchorId="2D53B83E">
                <v:shape id="_x0000_i1037" type="#_x0000_t75" style="width:54pt;height:33.75pt" o:ole="">
                  <v:imagedata r:id="rId30" o:title=""/>
                </v:shape>
                <o:OLEObject Type="Embed" ProgID="Equation.3" ShapeID="_x0000_i1037" DrawAspect="Content" ObjectID="_1825760092" r:id="rId31"/>
              </w:object>
            </w:r>
            <w:r>
              <w:tab/>
            </w:r>
            <w:r>
              <w:tab/>
              <w:t>2)</w:t>
            </w:r>
            <w:r w:rsidRPr="006A0248">
              <w:rPr>
                <w:position w:val="-30"/>
              </w:rPr>
              <w:object w:dxaOrig="1060" w:dyaOrig="680" w14:anchorId="7FCFDF96">
                <v:shape id="_x0000_i1038" type="#_x0000_t75" style="width:53.25pt;height:33.75pt" o:ole="">
                  <v:imagedata r:id="rId32" o:title=""/>
                </v:shape>
                <o:OLEObject Type="Embed" ProgID="Equation.3" ShapeID="_x0000_i1038" DrawAspect="Content" ObjectID="_1825760093" r:id="rId33"/>
              </w:object>
            </w:r>
          </w:p>
        </w:tc>
        <w:tc>
          <w:tcPr>
            <w:tcW w:w="275" w:type="pct"/>
            <w:textDirection w:val="btLr"/>
          </w:tcPr>
          <w:p w:rsidR="00723918" w:rsidRPr="005B5F65" w:rsidRDefault="00723918" w:rsidP="00723918">
            <w:pPr>
              <w:ind w:left="113" w:right="113"/>
              <w:jc w:val="center"/>
              <w:rPr>
                <w:rFonts w:ascii="Calibri" w:hAnsi="Calibri"/>
                <w:b/>
                <w:lang w:val="en-US"/>
              </w:rPr>
            </w:pPr>
            <w:r>
              <w:rPr>
                <w:rFonts w:ascii="Calibri" w:hAnsi="Calibri"/>
                <w:b/>
              </w:rPr>
              <w:t>2023/24 уч. г.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23918" w:rsidRPr="006A0248" w:rsidRDefault="00723918" w:rsidP="00723918">
            <w:pPr>
              <w:spacing w:beforeLines="200" w:before="480"/>
              <w:jc w:val="center"/>
              <w:rPr>
                <w:rFonts w:ascii="Arial Black" w:hAnsi="Arial Black"/>
                <w:b/>
                <w:lang w:val="en-US"/>
              </w:rPr>
            </w:pPr>
            <w:r w:rsidRPr="006A0248">
              <w:rPr>
                <w:rFonts w:ascii="Arial Black" w:hAnsi="Arial Black"/>
                <w:b/>
                <w:lang w:val="en-US"/>
              </w:rPr>
              <w:t>MC</w:t>
            </w:r>
          </w:p>
        </w:tc>
      </w:tr>
      <w:tr w:rsidR="00DF0747" w:rsidRPr="00212124" w:rsidTr="00723918">
        <w:trPr>
          <w:cantSplit/>
          <w:jc w:val="center"/>
        </w:trPr>
        <w:tc>
          <w:tcPr>
            <w:tcW w:w="23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F0747" w:rsidRPr="006A0248" w:rsidRDefault="00DF0747" w:rsidP="00DF0747">
            <w:pPr>
              <w:spacing w:beforeLines="200" w:before="480" w:afterLines="200" w:after="480"/>
              <w:jc w:val="center"/>
              <w:rPr>
                <w:rFonts w:ascii="Arial Black" w:hAnsi="Arial Black"/>
                <w:b/>
                <w:lang w:val="en-US"/>
              </w:rPr>
            </w:pPr>
            <w:r w:rsidRPr="006A0248">
              <w:rPr>
                <w:rFonts w:ascii="Arial Black" w:hAnsi="Arial Black"/>
                <w:b/>
                <w:lang w:val="en-US"/>
              </w:rPr>
              <w:t>9</w:t>
            </w:r>
          </w:p>
        </w:tc>
        <w:tc>
          <w:tcPr>
            <w:tcW w:w="4242" w:type="pct"/>
            <w:shd w:val="clear" w:color="auto" w:fill="auto"/>
            <w:vAlign w:val="center"/>
          </w:tcPr>
          <w:p w:rsidR="00DF0747" w:rsidRDefault="00DF0747" w:rsidP="00DF0747">
            <w:pPr>
              <w:ind w:left="57" w:right="57"/>
              <w:jc w:val="both"/>
            </w:pPr>
            <w:r>
              <w:t>Даны массивы:</w:t>
            </w:r>
          </w:p>
          <w:p w:rsidR="00DF0747" w:rsidRDefault="00DF0747" w:rsidP="00DF0747">
            <w:pPr>
              <w:jc w:val="center"/>
            </w:pPr>
            <w:r w:rsidRPr="006A0248">
              <w:rPr>
                <w:position w:val="-82"/>
              </w:rPr>
              <w:object w:dxaOrig="2820" w:dyaOrig="1760" w14:anchorId="23FAEDB0">
                <v:shape id="_x0000_i1039" type="#_x0000_t75" style="width:141pt;height:87.75pt" o:ole="">
                  <v:imagedata r:id="rId34" o:title=""/>
                </v:shape>
                <o:OLEObject Type="Embed" ProgID="Equation.3" ShapeID="_x0000_i1039" DrawAspect="Content" ObjectID="_1825760094" r:id="rId35"/>
              </w:object>
            </w:r>
            <w:r>
              <w:t xml:space="preserve">, </w:t>
            </w:r>
            <w:r w:rsidRPr="006A0248">
              <w:rPr>
                <w:position w:val="-82"/>
              </w:rPr>
              <w:object w:dxaOrig="2799" w:dyaOrig="1760" w14:anchorId="6C7D393A">
                <v:shape id="_x0000_i1040" type="#_x0000_t75" style="width:140.25pt;height:87.75pt" o:ole="">
                  <v:imagedata r:id="rId36" o:title=""/>
                </v:shape>
                <o:OLEObject Type="Embed" ProgID="Equation.3" ShapeID="_x0000_i1040" DrawAspect="Content" ObjectID="_1825760095" r:id="rId37"/>
              </w:object>
            </w:r>
          </w:p>
          <w:p w:rsidR="00DF0747" w:rsidRDefault="00DF0747" w:rsidP="00DF0747">
            <w:pPr>
              <w:ind w:left="57" w:right="57"/>
              <w:jc w:val="both"/>
            </w:pPr>
            <w:r>
              <w:t xml:space="preserve">Сформировать массив </w:t>
            </w:r>
            <w:proofErr w:type="gramStart"/>
            <w:r w:rsidRPr="006A0248">
              <w:rPr>
                <w:b/>
              </w:rPr>
              <w:t>С</w:t>
            </w:r>
            <w:r>
              <w:t>(</w:t>
            </w:r>
            <w:proofErr w:type="gramEnd"/>
            <w:r>
              <w:t xml:space="preserve">5,5) из чётных элементов массива </w:t>
            </w:r>
            <w:r w:rsidRPr="006A0248">
              <w:rPr>
                <w:b/>
              </w:rPr>
              <w:t>А</w:t>
            </w:r>
            <w:r>
              <w:t xml:space="preserve"> и нечётных элементов массива </w:t>
            </w:r>
            <w:r w:rsidRPr="006A0248">
              <w:rPr>
                <w:b/>
              </w:rPr>
              <w:t>В</w:t>
            </w:r>
            <w:r>
              <w:t xml:space="preserve">. </w:t>
            </w:r>
          </w:p>
          <w:p w:rsidR="00DF0747" w:rsidRPr="001763F2" w:rsidRDefault="00DF0747" w:rsidP="00DF0747">
            <w:pPr>
              <w:ind w:left="57" w:right="57"/>
              <w:jc w:val="both"/>
            </w:pPr>
            <w:r>
              <w:t xml:space="preserve">Найти сумму элементов массива </w:t>
            </w:r>
            <w:r w:rsidRPr="006A0248">
              <w:rPr>
                <w:b/>
              </w:rPr>
              <w:t>С</w:t>
            </w:r>
            <w:r>
              <w:rPr>
                <w:b/>
              </w:rPr>
              <w:t>,</w:t>
            </w:r>
            <w:r>
              <w:t xml:space="preserve"> расположенных выше главной диагонали</w:t>
            </w:r>
            <w:r w:rsidRPr="0003732A">
              <w:t>.</w:t>
            </w:r>
          </w:p>
        </w:tc>
        <w:tc>
          <w:tcPr>
            <w:tcW w:w="275" w:type="pct"/>
            <w:textDirection w:val="btLr"/>
          </w:tcPr>
          <w:p w:rsidR="00DF0747" w:rsidRPr="005B5F65" w:rsidRDefault="00DF0747" w:rsidP="00DF0747">
            <w:pPr>
              <w:ind w:left="113" w:right="113"/>
              <w:jc w:val="center"/>
              <w:rPr>
                <w:rFonts w:ascii="Calibri" w:hAnsi="Calibri"/>
                <w:b/>
                <w:lang w:val="en-US"/>
              </w:rPr>
            </w:pPr>
            <w:r>
              <w:rPr>
                <w:rFonts w:ascii="Calibri" w:hAnsi="Calibri"/>
                <w:b/>
              </w:rPr>
              <w:t>2023/24 уч. г.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F0747" w:rsidRPr="006A0248" w:rsidRDefault="00DF0747" w:rsidP="00DF0747">
            <w:pPr>
              <w:spacing w:beforeLines="200" w:before="480"/>
              <w:jc w:val="center"/>
              <w:rPr>
                <w:rFonts w:ascii="Arial Black" w:hAnsi="Arial Black"/>
                <w:b/>
                <w:lang w:val="en-US"/>
              </w:rPr>
            </w:pPr>
            <w:r w:rsidRPr="006A0248">
              <w:rPr>
                <w:rFonts w:ascii="Arial Black" w:hAnsi="Arial Black"/>
                <w:b/>
                <w:lang w:val="en-US"/>
              </w:rPr>
              <w:t>MC</w:t>
            </w:r>
          </w:p>
        </w:tc>
      </w:tr>
      <w:tr w:rsidR="00DF0747" w:rsidRPr="00212124" w:rsidTr="00723918">
        <w:trPr>
          <w:cantSplit/>
          <w:jc w:val="center"/>
        </w:trPr>
        <w:tc>
          <w:tcPr>
            <w:tcW w:w="23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F0747" w:rsidRPr="006A0248" w:rsidRDefault="00DF0747" w:rsidP="00DF0747">
            <w:pPr>
              <w:spacing w:beforeLines="200" w:before="480" w:afterLines="200" w:after="480"/>
              <w:jc w:val="center"/>
              <w:rPr>
                <w:rFonts w:ascii="Arial Black" w:hAnsi="Arial Black"/>
                <w:b/>
                <w:lang w:val="en-US"/>
              </w:rPr>
            </w:pPr>
            <w:r w:rsidRPr="006A0248">
              <w:rPr>
                <w:rFonts w:ascii="Arial Black" w:hAnsi="Arial Black"/>
                <w:b/>
                <w:lang w:val="en-US"/>
              </w:rPr>
              <w:t>10</w:t>
            </w:r>
          </w:p>
        </w:tc>
        <w:tc>
          <w:tcPr>
            <w:tcW w:w="4242" w:type="pct"/>
            <w:shd w:val="clear" w:color="auto" w:fill="auto"/>
            <w:vAlign w:val="center"/>
          </w:tcPr>
          <w:p w:rsidR="00DF0747" w:rsidRDefault="00DF0747" w:rsidP="00DF0747">
            <w:pPr>
              <w:ind w:left="57" w:right="57"/>
              <w:jc w:val="both"/>
            </w:pPr>
            <w:r>
              <w:t xml:space="preserve">Записать в оперативную память квадратный массив </w:t>
            </w:r>
            <w:proofErr w:type="gramStart"/>
            <w:r w:rsidRPr="006A0248">
              <w:rPr>
                <w:b/>
              </w:rPr>
              <w:t>А</w:t>
            </w:r>
            <w:r>
              <w:t>(</w:t>
            </w:r>
            <w:proofErr w:type="gramEnd"/>
            <w:r>
              <w:t xml:space="preserve">5,5) </w:t>
            </w:r>
            <w:r w:rsidRPr="00B0683E">
              <w:rPr>
                <w:b/>
                <w:u w:val="single"/>
              </w:rPr>
              <w:t>по условию!!!</w:t>
            </w:r>
          </w:p>
          <w:p w:rsidR="00DF0747" w:rsidRDefault="00DF0747" w:rsidP="00DF0747">
            <w:pPr>
              <w:jc w:val="center"/>
            </w:pPr>
            <w:r w:rsidRPr="00BC6C84">
              <w:object w:dxaOrig="2240" w:dyaOrig="1760" w14:anchorId="56F101E9">
                <v:shape id="_x0000_i1041" type="#_x0000_t75" style="width:111.75pt;height:87.75pt" o:ole="">
                  <v:imagedata r:id="rId38" o:title=""/>
                </v:shape>
                <o:OLEObject Type="Embed" ProgID="Equation.3" ShapeID="_x0000_i1041" DrawAspect="Content" ObjectID="_1825760096" r:id="rId39"/>
              </w:object>
            </w:r>
          </w:p>
          <w:p w:rsidR="00DF0747" w:rsidRPr="001763F2" w:rsidRDefault="00DF0747" w:rsidP="00DF0747">
            <w:pPr>
              <w:ind w:left="57" w:right="57"/>
              <w:jc w:val="both"/>
            </w:pPr>
            <w:r>
              <w:t>Вывести на экран дисплея элементы массива. Рассчитать сумму элементов массива.</w:t>
            </w:r>
          </w:p>
        </w:tc>
        <w:tc>
          <w:tcPr>
            <w:tcW w:w="275" w:type="pct"/>
            <w:textDirection w:val="btLr"/>
          </w:tcPr>
          <w:p w:rsidR="00DF0747" w:rsidRPr="005B5F65" w:rsidRDefault="00DF0747" w:rsidP="00DF0747">
            <w:pPr>
              <w:ind w:left="113" w:right="113"/>
              <w:jc w:val="center"/>
              <w:rPr>
                <w:rFonts w:ascii="Calibri" w:hAnsi="Calibri"/>
                <w:b/>
                <w:lang w:val="en-US"/>
              </w:rPr>
            </w:pPr>
            <w:r>
              <w:rPr>
                <w:rFonts w:ascii="Calibri" w:hAnsi="Calibri"/>
                <w:b/>
              </w:rPr>
              <w:t>2023/24 уч. г.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F0747" w:rsidRPr="006A0248" w:rsidRDefault="00DF0747" w:rsidP="00DF0747">
            <w:pPr>
              <w:spacing w:beforeLines="200" w:before="480"/>
              <w:jc w:val="center"/>
              <w:rPr>
                <w:rFonts w:ascii="Arial Black" w:hAnsi="Arial Black"/>
                <w:b/>
                <w:lang w:val="en-US"/>
              </w:rPr>
            </w:pPr>
            <w:r w:rsidRPr="006A0248">
              <w:rPr>
                <w:rFonts w:ascii="Arial Black" w:hAnsi="Arial Black"/>
                <w:b/>
                <w:lang w:val="en-US"/>
              </w:rPr>
              <w:t>MC</w:t>
            </w:r>
          </w:p>
        </w:tc>
      </w:tr>
      <w:tr w:rsidR="00DF0747" w:rsidRPr="00212124" w:rsidTr="00723918">
        <w:trPr>
          <w:cantSplit/>
          <w:jc w:val="center"/>
        </w:trPr>
        <w:tc>
          <w:tcPr>
            <w:tcW w:w="23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F0747" w:rsidRPr="00307C75" w:rsidRDefault="00DF0747" w:rsidP="00DF0747">
            <w:pPr>
              <w:spacing w:beforeLines="200" w:before="480" w:afterLines="200" w:after="480"/>
              <w:jc w:val="center"/>
              <w:rPr>
                <w:rFonts w:ascii="Arial Black" w:hAnsi="Arial Black"/>
                <w:b/>
              </w:rPr>
            </w:pPr>
            <w:r>
              <w:rPr>
                <w:rFonts w:ascii="Arial Black" w:hAnsi="Arial Black"/>
                <w:b/>
              </w:rPr>
              <w:t>11</w:t>
            </w:r>
          </w:p>
        </w:tc>
        <w:tc>
          <w:tcPr>
            <w:tcW w:w="4242" w:type="pct"/>
            <w:shd w:val="clear" w:color="auto" w:fill="auto"/>
            <w:vAlign w:val="center"/>
          </w:tcPr>
          <w:p w:rsidR="00DF0747" w:rsidRPr="00245024" w:rsidRDefault="00DF0747" w:rsidP="00DF0747">
            <w:pPr>
              <w:ind w:left="57" w:right="57"/>
              <w:jc w:val="both"/>
            </w:pPr>
            <w:r>
              <w:t xml:space="preserve">Массив </w:t>
            </w:r>
            <w:r w:rsidRPr="00B0683E">
              <w:rPr>
                <w:b/>
              </w:rPr>
              <w:t>А</w:t>
            </w:r>
            <w:r>
              <w:t xml:space="preserve"> состоит из 60 произвольных целых двузначных чисел. Вывести исходный массив </w:t>
            </w:r>
            <w:r w:rsidRPr="00B0683E">
              <w:rPr>
                <w:b/>
              </w:rPr>
              <w:t>А</w:t>
            </w:r>
            <w:r>
              <w:t xml:space="preserve"> в обратном порядке по 6 чисел в строке.</w:t>
            </w:r>
          </w:p>
        </w:tc>
        <w:tc>
          <w:tcPr>
            <w:tcW w:w="275" w:type="pct"/>
            <w:textDirection w:val="btLr"/>
          </w:tcPr>
          <w:p w:rsidR="00DF0747" w:rsidRPr="005B5F65" w:rsidRDefault="00DF0747" w:rsidP="00DF0747">
            <w:pPr>
              <w:ind w:left="113" w:right="113"/>
              <w:jc w:val="center"/>
              <w:rPr>
                <w:rFonts w:ascii="Calibri" w:hAnsi="Calibri"/>
                <w:b/>
                <w:lang w:val="en-US"/>
              </w:rPr>
            </w:pPr>
            <w:r>
              <w:rPr>
                <w:rFonts w:ascii="Calibri" w:hAnsi="Calibri"/>
                <w:b/>
              </w:rPr>
              <w:t>2023/24 уч. г.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F0747" w:rsidRPr="00B0683E" w:rsidRDefault="00DF0747" w:rsidP="00DF0747">
            <w:pPr>
              <w:spacing w:beforeLines="200" w:before="480"/>
              <w:jc w:val="center"/>
              <w:rPr>
                <w:rFonts w:ascii="Arial Black" w:hAnsi="Arial Black"/>
                <w:b/>
              </w:rPr>
            </w:pPr>
            <w:r w:rsidRPr="006A0248">
              <w:rPr>
                <w:rFonts w:ascii="Arial Black" w:hAnsi="Arial Black"/>
                <w:b/>
                <w:lang w:val="en-US"/>
              </w:rPr>
              <w:t>MC</w:t>
            </w:r>
          </w:p>
        </w:tc>
      </w:tr>
      <w:tr w:rsidR="00DF0747" w:rsidRPr="00212124" w:rsidTr="00723918">
        <w:trPr>
          <w:cantSplit/>
          <w:jc w:val="center"/>
        </w:trPr>
        <w:tc>
          <w:tcPr>
            <w:tcW w:w="23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F0747" w:rsidRPr="00B0683E" w:rsidRDefault="00DF0747" w:rsidP="00DF0747">
            <w:pPr>
              <w:spacing w:beforeLines="200" w:before="480" w:afterLines="200" w:after="480"/>
              <w:jc w:val="center"/>
              <w:rPr>
                <w:rFonts w:ascii="Arial Black" w:hAnsi="Arial Black"/>
                <w:b/>
              </w:rPr>
            </w:pPr>
            <w:r>
              <w:rPr>
                <w:rFonts w:ascii="Arial Black" w:hAnsi="Arial Black"/>
                <w:b/>
              </w:rPr>
              <w:t>12</w:t>
            </w:r>
          </w:p>
        </w:tc>
        <w:tc>
          <w:tcPr>
            <w:tcW w:w="4242" w:type="pct"/>
            <w:shd w:val="clear" w:color="auto" w:fill="auto"/>
            <w:vAlign w:val="center"/>
          </w:tcPr>
          <w:p w:rsidR="00DF0747" w:rsidRDefault="00DF0747" w:rsidP="00DF0747">
            <w:pPr>
              <w:ind w:left="57" w:right="57"/>
              <w:jc w:val="both"/>
            </w:pPr>
            <w:r>
              <w:t>Дан двумерный массив.</w:t>
            </w:r>
          </w:p>
          <w:p w:rsidR="00DF0747" w:rsidRDefault="00DF0747" w:rsidP="00DF0747">
            <w:pPr>
              <w:jc w:val="center"/>
            </w:pPr>
            <w:r w:rsidRPr="006A0248">
              <w:rPr>
                <w:position w:val="-82"/>
              </w:rPr>
              <w:object w:dxaOrig="3480" w:dyaOrig="1760" w14:anchorId="2139549A">
                <v:shape id="_x0000_i1042" type="#_x0000_t75" style="width:174pt;height:87.75pt" o:ole="">
                  <v:imagedata r:id="rId40" o:title=""/>
                </v:shape>
                <o:OLEObject Type="Embed" ProgID="Equation.3" ShapeID="_x0000_i1042" DrawAspect="Content" ObjectID="_1825760097" r:id="rId41"/>
              </w:object>
            </w:r>
          </w:p>
          <w:p w:rsidR="00DF0747" w:rsidRDefault="00DF0747" w:rsidP="00DF0747">
            <w:pPr>
              <w:ind w:left="57" w:right="57"/>
              <w:jc w:val="both"/>
            </w:pPr>
            <w:r>
              <w:t>Найти в нём элементы, которые при сложении с максимальным элементом дают алгебраическую сумму 42.</w:t>
            </w:r>
          </w:p>
          <w:p w:rsidR="00DF0747" w:rsidRPr="00213418" w:rsidRDefault="00DF0747" w:rsidP="00DF0747">
            <w:pPr>
              <w:ind w:left="57" w:right="57"/>
              <w:jc w:val="both"/>
            </w:pPr>
            <w:r>
              <w:t xml:space="preserve">Вывести эти элементы в массив </w:t>
            </w:r>
            <w:r w:rsidRPr="00B0683E">
              <w:rPr>
                <w:b/>
              </w:rPr>
              <w:t>В</w:t>
            </w:r>
            <w:r>
              <w:t>.</w:t>
            </w:r>
          </w:p>
        </w:tc>
        <w:tc>
          <w:tcPr>
            <w:tcW w:w="275" w:type="pct"/>
            <w:textDirection w:val="btLr"/>
          </w:tcPr>
          <w:p w:rsidR="00DF0747" w:rsidRPr="005B5F65" w:rsidRDefault="00DF0747" w:rsidP="00DF0747">
            <w:pPr>
              <w:ind w:left="113" w:right="113"/>
              <w:jc w:val="center"/>
              <w:rPr>
                <w:rFonts w:ascii="Calibri" w:hAnsi="Calibri"/>
                <w:b/>
                <w:lang w:val="en-US"/>
              </w:rPr>
            </w:pPr>
            <w:r>
              <w:rPr>
                <w:rFonts w:ascii="Calibri" w:hAnsi="Calibri"/>
                <w:b/>
              </w:rPr>
              <w:t>2023/24 уч. г.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F0747" w:rsidRPr="006A0248" w:rsidRDefault="00DF0747" w:rsidP="00DF0747">
            <w:pPr>
              <w:spacing w:beforeLines="200" w:before="480"/>
              <w:jc w:val="center"/>
              <w:rPr>
                <w:rFonts w:ascii="Arial Black" w:hAnsi="Arial Black"/>
                <w:b/>
                <w:lang w:val="en-US"/>
              </w:rPr>
            </w:pPr>
            <w:r w:rsidRPr="006A0248">
              <w:rPr>
                <w:rFonts w:ascii="Arial Black" w:hAnsi="Arial Black"/>
                <w:b/>
                <w:lang w:val="en-US"/>
              </w:rPr>
              <w:t>MC</w:t>
            </w:r>
          </w:p>
        </w:tc>
      </w:tr>
      <w:tr w:rsidR="00DF0747" w:rsidRPr="00212124" w:rsidTr="00723918">
        <w:trPr>
          <w:cantSplit/>
          <w:jc w:val="center"/>
        </w:trPr>
        <w:tc>
          <w:tcPr>
            <w:tcW w:w="23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F0747" w:rsidRPr="00307C75" w:rsidRDefault="00DF0747" w:rsidP="00DF0747">
            <w:pPr>
              <w:spacing w:beforeLines="200" w:before="480" w:afterLines="200" w:after="480"/>
              <w:jc w:val="center"/>
              <w:rPr>
                <w:rFonts w:ascii="Arial Black" w:hAnsi="Arial Black"/>
                <w:b/>
              </w:rPr>
            </w:pPr>
            <w:r>
              <w:rPr>
                <w:rFonts w:ascii="Arial Black" w:hAnsi="Arial Black"/>
                <w:b/>
              </w:rPr>
              <w:t>13</w:t>
            </w:r>
          </w:p>
        </w:tc>
        <w:tc>
          <w:tcPr>
            <w:tcW w:w="4242" w:type="pct"/>
            <w:shd w:val="clear" w:color="auto" w:fill="auto"/>
            <w:vAlign w:val="center"/>
          </w:tcPr>
          <w:p w:rsidR="00DF0747" w:rsidRDefault="00DF0747" w:rsidP="00DF0747">
            <w:pPr>
              <w:ind w:left="57" w:right="57"/>
              <w:jc w:val="both"/>
            </w:pPr>
            <w:r>
              <w:t xml:space="preserve">Записать в оперативную память квадратный массив </w:t>
            </w:r>
            <w:proofErr w:type="gramStart"/>
            <w:r w:rsidRPr="00B0683E">
              <w:rPr>
                <w:b/>
              </w:rPr>
              <w:t>А</w:t>
            </w:r>
            <w:r w:rsidRPr="00B0683E">
              <w:t>(</w:t>
            </w:r>
            <w:proofErr w:type="gramEnd"/>
            <w:r w:rsidRPr="00B0683E">
              <w:t xml:space="preserve">5,5) </w:t>
            </w:r>
            <w:r w:rsidRPr="00B0683E">
              <w:rPr>
                <w:b/>
                <w:u w:val="single"/>
              </w:rPr>
              <w:t>по условию!!!</w:t>
            </w:r>
          </w:p>
          <w:p w:rsidR="00DF0747" w:rsidRDefault="00DF0747" w:rsidP="00DF0747">
            <w:pPr>
              <w:jc w:val="center"/>
            </w:pPr>
            <w:r w:rsidRPr="006A0248">
              <w:rPr>
                <w:position w:val="-82"/>
              </w:rPr>
              <w:object w:dxaOrig="2180" w:dyaOrig="1760" w14:anchorId="34A4C1B8">
                <v:shape id="_x0000_i1043" type="#_x0000_t75" style="width:108.75pt;height:87.75pt" o:ole="">
                  <v:imagedata r:id="rId42" o:title=""/>
                </v:shape>
                <o:OLEObject Type="Embed" ProgID="Equation.3" ShapeID="_x0000_i1043" DrawAspect="Content" ObjectID="_1825760098" r:id="rId43"/>
              </w:object>
            </w:r>
          </w:p>
          <w:p w:rsidR="00DF0747" w:rsidRDefault="00DF0747" w:rsidP="00DF0747">
            <w:pPr>
              <w:ind w:left="57" w:right="57"/>
              <w:jc w:val="both"/>
            </w:pPr>
            <w:r>
              <w:t>Вывести на экран дисплея элементы массива, равные 0, указать номера их строк и столбцов.</w:t>
            </w:r>
          </w:p>
          <w:p w:rsidR="00DF0747" w:rsidRPr="001763F2" w:rsidRDefault="00DF0747" w:rsidP="00DF0747">
            <w:pPr>
              <w:ind w:left="57" w:right="57"/>
              <w:jc w:val="both"/>
            </w:pPr>
            <w:r>
              <w:t>Рассчитать сумму элементов массива.</w:t>
            </w:r>
          </w:p>
        </w:tc>
        <w:tc>
          <w:tcPr>
            <w:tcW w:w="275" w:type="pct"/>
            <w:textDirection w:val="btLr"/>
          </w:tcPr>
          <w:p w:rsidR="00DF0747" w:rsidRPr="005B5F65" w:rsidRDefault="00DF0747" w:rsidP="00DF0747">
            <w:pPr>
              <w:ind w:left="113" w:right="113"/>
              <w:jc w:val="center"/>
              <w:rPr>
                <w:rFonts w:ascii="Calibri" w:hAnsi="Calibri"/>
                <w:b/>
                <w:lang w:val="en-US"/>
              </w:rPr>
            </w:pPr>
            <w:r>
              <w:rPr>
                <w:rFonts w:ascii="Calibri" w:hAnsi="Calibri"/>
                <w:b/>
              </w:rPr>
              <w:t>2023/24 уч. г.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F0747" w:rsidRPr="00D34D84" w:rsidRDefault="00DF0747" w:rsidP="00DF0747">
            <w:pPr>
              <w:spacing w:beforeLines="200" w:before="480"/>
              <w:jc w:val="center"/>
              <w:rPr>
                <w:rFonts w:ascii="Arial Black" w:hAnsi="Arial Black"/>
                <w:b/>
              </w:rPr>
            </w:pPr>
            <w:r>
              <w:rPr>
                <w:rFonts w:ascii="Arial Black" w:hAnsi="Arial Black"/>
                <w:b/>
              </w:rPr>
              <w:t>МС</w:t>
            </w:r>
          </w:p>
        </w:tc>
      </w:tr>
      <w:tr w:rsidR="00DF0747" w:rsidRPr="00212124" w:rsidTr="00723918">
        <w:trPr>
          <w:cantSplit/>
          <w:jc w:val="center"/>
        </w:trPr>
        <w:tc>
          <w:tcPr>
            <w:tcW w:w="23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F0747" w:rsidRPr="00307C75" w:rsidRDefault="00DF0747" w:rsidP="00DF0747">
            <w:pPr>
              <w:spacing w:beforeLines="200" w:before="480" w:afterLines="200" w:after="480"/>
              <w:jc w:val="center"/>
              <w:rPr>
                <w:rFonts w:ascii="Arial Black" w:hAnsi="Arial Black"/>
                <w:b/>
              </w:rPr>
            </w:pPr>
            <w:r>
              <w:rPr>
                <w:rFonts w:ascii="Arial Black" w:hAnsi="Arial Black"/>
                <w:b/>
              </w:rPr>
              <w:t>14</w:t>
            </w:r>
          </w:p>
        </w:tc>
        <w:tc>
          <w:tcPr>
            <w:tcW w:w="4242" w:type="pct"/>
            <w:shd w:val="clear" w:color="auto" w:fill="auto"/>
            <w:vAlign w:val="center"/>
          </w:tcPr>
          <w:p w:rsidR="00DF0747" w:rsidRPr="00545044" w:rsidRDefault="00DF0747" w:rsidP="00DF0747">
            <w:pPr>
              <w:ind w:left="124"/>
            </w:pPr>
            <w:r>
              <w:t xml:space="preserve">Массив </w:t>
            </w:r>
            <w:r w:rsidRPr="005A201F">
              <w:rPr>
                <w:b/>
              </w:rPr>
              <w:t>А</w:t>
            </w:r>
            <w:r>
              <w:t xml:space="preserve"> состоит из 20 целых положительных и отрицательных чисел, модуль каждого из которых находится в пределах от 2 до 12. Вывести в массив </w:t>
            </w:r>
            <w:r w:rsidRPr="005A201F">
              <w:rPr>
                <w:b/>
              </w:rPr>
              <w:t>В</w:t>
            </w:r>
            <w:r>
              <w:t xml:space="preserve"> сначала все отрицательные значения исходного массива, а затем – положительные. Определить суммы отрицательных и положительных значений. </w:t>
            </w:r>
          </w:p>
        </w:tc>
        <w:tc>
          <w:tcPr>
            <w:tcW w:w="275" w:type="pct"/>
            <w:textDirection w:val="btLr"/>
          </w:tcPr>
          <w:p w:rsidR="00DF0747" w:rsidRPr="005B5F65" w:rsidRDefault="00DF0747" w:rsidP="00DF0747">
            <w:pPr>
              <w:ind w:left="113" w:right="113"/>
              <w:jc w:val="center"/>
              <w:rPr>
                <w:rFonts w:ascii="Calibri" w:hAnsi="Calibri"/>
                <w:b/>
                <w:lang w:val="en-US"/>
              </w:rPr>
            </w:pPr>
            <w:r>
              <w:rPr>
                <w:rFonts w:ascii="Calibri" w:hAnsi="Calibri"/>
                <w:b/>
              </w:rPr>
              <w:t>2023/24 уч. г.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F0747" w:rsidRPr="00545044" w:rsidRDefault="00DF0747" w:rsidP="00DF0747">
            <w:pPr>
              <w:spacing w:beforeLines="200" w:before="480"/>
              <w:jc w:val="center"/>
              <w:rPr>
                <w:rFonts w:ascii="Arial Black" w:hAnsi="Arial Black"/>
                <w:b/>
              </w:rPr>
            </w:pPr>
            <w:r w:rsidRPr="006A0248">
              <w:rPr>
                <w:rFonts w:ascii="Arial Black" w:hAnsi="Arial Black"/>
                <w:b/>
                <w:lang w:val="en-US"/>
              </w:rPr>
              <w:t>MC</w:t>
            </w:r>
          </w:p>
        </w:tc>
      </w:tr>
      <w:tr w:rsidR="00DF0747" w:rsidRPr="00212124" w:rsidTr="00723918">
        <w:trPr>
          <w:cantSplit/>
          <w:jc w:val="center"/>
        </w:trPr>
        <w:tc>
          <w:tcPr>
            <w:tcW w:w="23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F0747" w:rsidRPr="00307C75" w:rsidRDefault="00DF0747" w:rsidP="00DF0747">
            <w:pPr>
              <w:spacing w:beforeLines="200" w:before="480" w:afterLines="200" w:after="480"/>
              <w:jc w:val="center"/>
              <w:rPr>
                <w:rFonts w:ascii="Arial Black" w:hAnsi="Arial Black"/>
                <w:b/>
              </w:rPr>
            </w:pPr>
            <w:r>
              <w:rPr>
                <w:rFonts w:ascii="Arial Black" w:hAnsi="Arial Black"/>
                <w:b/>
              </w:rPr>
              <w:t>15</w:t>
            </w:r>
          </w:p>
        </w:tc>
        <w:tc>
          <w:tcPr>
            <w:tcW w:w="4242" w:type="pct"/>
            <w:shd w:val="clear" w:color="auto" w:fill="auto"/>
            <w:vAlign w:val="center"/>
          </w:tcPr>
          <w:p w:rsidR="00DF0747" w:rsidRPr="000D0D5A" w:rsidRDefault="00DF0747" w:rsidP="00DF0747">
            <w:pPr>
              <w:ind w:left="113" w:right="113"/>
              <w:jc w:val="both"/>
            </w:pPr>
            <w:r>
              <w:t xml:space="preserve">Найти соотношение </w:t>
            </w:r>
            <w:r w:rsidRPr="006A0248">
              <w:rPr>
                <w:position w:val="-30"/>
              </w:rPr>
              <w:object w:dxaOrig="420" w:dyaOrig="700" w14:anchorId="7E0A0265">
                <v:shape id="_x0000_i1044" type="#_x0000_t75" style="width:21pt;height:35.25pt" o:ole="">
                  <v:imagedata r:id="rId44" o:title=""/>
                </v:shape>
                <o:OLEObject Type="Embed" ProgID="Equation.3" ShapeID="_x0000_i1044" DrawAspect="Content" ObjectID="_1825760099" r:id="rId45"/>
              </w:object>
            </w:r>
            <w:r>
              <w:t xml:space="preserve">, где </w:t>
            </w:r>
            <w:r w:rsidRPr="000D0D5A">
              <w:rPr>
                <w:position w:val="-10"/>
              </w:rPr>
              <w:object w:dxaOrig="340" w:dyaOrig="340" w14:anchorId="610AEB34">
                <v:shape id="_x0000_i1045" type="#_x0000_t75" style="width:17.25pt;height:17.25pt" o:ole="">
                  <v:imagedata r:id="rId46" o:title=""/>
                </v:shape>
                <o:OLEObject Type="Embed" ProgID="Equation.3" ShapeID="_x0000_i1045" DrawAspect="Content" ObjectID="_1825760100" r:id="rId47"/>
              </w:object>
            </w:r>
            <w:r>
              <w:t xml:space="preserve">и </w:t>
            </w:r>
            <w:r w:rsidRPr="000D0D5A">
              <w:rPr>
                <w:position w:val="-10"/>
              </w:rPr>
              <w:object w:dxaOrig="320" w:dyaOrig="340" w14:anchorId="7AEE248C">
                <v:shape id="_x0000_i1046" type="#_x0000_t75" style="width:15.75pt;height:17.25pt" o:ole="">
                  <v:imagedata r:id="rId48" o:title=""/>
                </v:shape>
                <o:OLEObject Type="Embed" ProgID="Equation.3" ShapeID="_x0000_i1046" DrawAspect="Content" ObjectID="_1825760101" r:id="rId49"/>
              </w:object>
            </w:r>
            <w:r>
              <w:t xml:space="preserve"> – средние арифметические значения массивов </w:t>
            </w:r>
            <w:r w:rsidRPr="000D0D5A">
              <w:rPr>
                <w:b/>
                <w:lang w:val="en-US"/>
              </w:rPr>
              <w:t>X</w:t>
            </w:r>
            <w:r>
              <w:t xml:space="preserve"> и </w:t>
            </w:r>
            <w:r w:rsidRPr="000D0D5A">
              <w:rPr>
                <w:b/>
                <w:lang w:val="en-US"/>
              </w:rPr>
              <w:t>Y</w:t>
            </w:r>
            <w:r w:rsidRPr="000D0D5A">
              <w:t>,</w:t>
            </w:r>
            <w:r>
              <w:t xml:space="preserve"> соответственно. Массивы состоят из 10 случайных двузначных целых чисел.</w:t>
            </w:r>
          </w:p>
        </w:tc>
        <w:tc>
          <w:tcPr>
            <w:tcW w:w="275" w:type="pct"/>
            <w:textDirection w:val="btLr"/>
          </w:tcPr>
          <w:p w:rsidR="00DF0747" w:rsidRPr="005B5F65" w:rsidRDefault="00DF0747" w:rsidP="00DF0747">
            <w:pPr>
              <w:ind w:left="113" w:right="113"/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2023/24 уч. г.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F0747" w:rsidRPr="000D0D5A" w:rsidRDefault="00DF0747" w:rsidP="00DF0747">
            <w:pPr>
              <w:spacing w:beforeLines="200" w:before="480"/>
              <w:jc w:val="center"/>
              <w:rPr>
                <w:rFonts w:ascii="Arial Black" w:hAnsi="Arial Black"/>
                <w:b/>
              </w:rPr>
            </w:pPr>
            <w:r w:rsidRPr="006A0248">
              <w:rPr>
                <w:rFonts w:ascii="Arial Black" w:hAnsi="Arial Black"/>
                <w:b/>
                <w:lang w:val="en-US"/>
              </w:rPr>
              <w:t>MC</w:t>
            </w:r>
          </w:p>
        </w:tc>
      </w:tr>
      <w:tr w:rsidR="00DF0747" w:rsidRPr="00212124" w:rsidTr="00723918">
        <w:trPr>
          <w:cantSplit/>
          <w:jc w:val="center"/>
        </w:trPr>
        <w:tc>
          <w:tcPr>
            <w:tcW w:w="23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F0747" w:rsidRPr="000D0D5A" w:rsidRDefault="00DF0747" w:rsidP="00DF0747">
            <w:pPr>
              <w:spacing w:beforeLines="200" w:before="480" w:afterLines="200" w:after="480"/>
              <w:jc w:val="center"/>
              <w:rPr>
                <w:rFonts w:ascii="Arial Black" w:hAnsi="Arial Black"/>
                <w:b/>
              </w:rPr>
            </w:pPr>
            <w:r>
              <w:rPr>
                <w:rFonts w:ascii="Arial Black" w:hAnsi="Arial Black"/>
                <w:b/>
              </w:rPr>
              <w:t>16</w:t>
            </w:r>
          </w:p>
        </w:tc>
        <w:tc>
          <w:tcPr>
            <w:tcW w:w="4242" w:type="pct"/>
            <w:shd w:val="clear" w:color="auto" w:fill="auto"/>
            <w:vAlign w:val="center"/>
          </w:tcPr>
          <w:p w:rsidR="00DF0747" w:rsidRDefault="00DF0747" w:rsidP="00DF0747">
            <w:pPr>
              <w:ind w:left="57" w:right="57"/>
              <w:jc w:val="both"/>
            </w:pPr>
            <w:r>
              <w:t xml:space="preserve">Найти сумму диагональных элементов массива </w:t>
            </w:r>
            <w:proofErr w:type="gramStart"/>
            <w:r w:rsidRPr="005A201F">
              <w:rPr>
                <w:b/>
              </w:rPr>
              <w:t>С</w:t>
            </w:r>
            <w:r>
              <w:t>(</w:t>
            </w:r>
            <w:proofErr w:type="gramEnd"/>
            <w:r>
              <w:t xml:space="preserve">5,5) и среднее арифметическое его элементов, если </w:t>
            </w:r>
            <w:proofErr w:type="spellStart"/>
            <w:r w:rsidRPr="005A201F">
              <w:rPr>
                <w:b/>
                <w:lang w:val="en-US"/>
              </w:rPr>
              <w:t>A</w:t>
            </w:r>
            <w:r w:rsidRPr="005A201F">
              <w:rPr>
                <w:i/>
                <w:vertAlign w:val="subscript"/>
                <w:lang w:val="en-US"/>
              </w:rPr>
              <w:t>ij</w:t>
            </w:r>
            <w:proofErr w:type="spellEnd"/>
            <w:r w:rsidRPr="005A201F">
              <w:rPr>
                <w:i/>
              </w:rPr>
              <w:t xml:space="preserve"> </w:t>
            </w:r>
            <w:r>
              <w:t xml:space="preserve">определяются как сумма элемента массива </w:t>
            </w:r>
            <w:r w:rsidRPr="005A201F">
              <w:rPr>
                <w:b/>
              </w:rPr>
              <w:t>А</w:t>
            </w:r>
            <w:r>
              <w:t xml:space="preserve">(5,5) и элемента того же номера массива </w:t>
            </w:r>
            <w:r w:rsidRPr="006A0248">
              <w:rPr>
                <w:b/>
              </w:rPr>
              <w:t>В</w:t>
            </w:r>
            <w:r>
              <w:t>(5,5)</w:t>
            </w:r>
          </w:p>
          <w:p w:rsidR="00DF0747" w:rsidRPr="001763F2" w:rsidRDefault="00DF0747" w:rsidP="00DF0747">
            <w:pPr>
              <w:jc w:val="center"/>
            </w:pPr>
            <w:r w:rsidRPr="006A0248">
              <w:rPr>
                <w:position w:val="-82"/>
              </w:rPr>
              <w:object w:dxaOrig="2860" w:dyaOrig="1760" w14:anchorId="59833625">
                <v:shape id="_x0000_i1047" type="#_x0000_t75" style="width:143.25pt;height:87.75pt" o:ole="">
                  <v:imagedata r:id="rId50" o:title=""/>
                </v:shape>
                <o:OLEObject Type="Embed" ProgID="Equation.3" ShapeID="_x0000_i1047" DrawAspect="Content" ObjectID="_1825760102" r:id="rId51"/>
              </w:object>
            </w:r>
            <w:r>
              <w:t xml:space="preserve">,  </w:t>
            </w:r>
            <w:r w:rsidRPr="006A0248">
              <w:rPr>
                <w:position w:val="-82"/>
              </w:rPr>
              <w:object w:dxaOrig="2659" w:dyaOrig="1760" w14:anchorId="19C1192A">
                <v:shape id="_x0000_i1048" type="#_x0000_t75" style="width:132.75pt;height:87.75pt" o:ole="">
                  <v:imagedata r:id="rId52" o:title=""/>
                </v:shape>
                <o:OLEObject Type="Embed" ProgID="Equation.3" ShapeID="_x0000_i1048" DrawAspect="Content" ObjectID="_1825760103" r:id="rId53"/>
              </w:object>
            </w:r>
          </w:p>
        </w:tc>
        <w:tc>
          <w:tcPr>
            <w:tcW w:w="275" w:type="pct"/>
            <w:textDirection w:val="btLr"/>
          </w:tcPr>
          <w:p w:rsidR="00DF0747" w:rsidRPr="005B5F65" w:rsidRDefault="00DF0747" w:rsidP="00DF0747">
            <w:pPr>
              <w:ind w:left="113" w:right="113"/>
              <w:jc w:val="center"/>
              <w:rPr>
                <w:rFonts w:ascii="Calibri" w:hAnsi="Calibri"/>
                <w:b/>
                <w:lang w:val="en-US"/>
              </w:rPr>
            </w:pPr>
            <w:r>
              <w:rPr>
                <w:rFonts w:ascii="Calibri" w:hAnsi="Calibri"/>
                <w:b/>
              </w:rPr>
              <w:t>2023/24 уч. г.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F0747" w:rsidRPr="006A0248" w:rsidRDefault="00DF0747" w:rsidP="00DF0747">
            <w:pPr>
              <w:spacing w:beforeLines="200" w:before="480"/>
              <w:jc w:val="center"/>
              <w:rPr>
                <w:rFonts w:ascii="Arial Black" w:hAnsi="Arial Black"/>
                <w:b/>
                <w:lang w:val="en-US"/>
              </w:rPr>
            </w:pPr>
            <w:r w:rsidRPr="006A0248">
              <w:rPr>
                <w:rFonts w:ascii="Arial Black" w:hAnsi="Arial Black"/>
                <w:b/>
                <w:lang w:val="en-US"/>
              </w:rPr>
              <w:t>MC</w:t>
            </w:r>
          </w:p>
        </w:tc>
      </w:tr>
      <w:tr w:rsidR="00DF0747" w:rsidRPr="00212124" w:rsidTr="00723918">
        <w:trPr>
          <w:cantSplit/>
          <w:jc w:val="center"/>
        </w:trPr>
        <w:tc>
          <w:tcPr>
            <w:tcW w:w="23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F0747" w:rsidRPr="00307C75" w:rsidRDefault="00DF0747" w:rsidP="00DF0747">
            <w:pPr>
              <w:spacing w:beforeLines="200" w:before="480" w:afterLines="200" w:after="480"/>
              <w:jc w:val="center"/>
              <w:rPr>
                <w:rFonts w:ascii="Arial Black" w:hAnsi="Arial Black"/>
                <w:b/>
              </w:rPr>
            </w:pPr>
            <w:r>
              <w:rPr>
                <w:rFonts w:ascii="Arial Black" w:hAnsi="Arial Black"/>
                <w:b/>
              </w:rPr>
              <w:t>17</w:t>
            </w:r>
          </w:p>
        </w:tc>
        <w:tc>
          <w:tcPr>
            <w:tcW w:w="4242" w:type="pct"/>
            <w:shd w:val="clear" w:color="auto" w:fill="auto"/>
            <w:vAlign w:val="center"/>
          </w:tcPr>
          <w:p w:rsidR="00DF0747" w:rsidRDefault="00DF0747" w:rsidP="00DF0747">
            <w:pPr>
              <w:ind w:left="57" w:right="57"/>
              <w:jc w:val="both"/>
            </w:pPr>
            <w:r>
              <w:t>Даны массивы:</w:t>
            </w:r>
          </w:p>
          <w:p w:rsidR="00DF0747" w:rsidRDefault="00DF0747" w:rsidP="00DF0747">
            <w:pPr>
              <w:ind w:left="57" w:right="57"/>
              <w:jc w:val="center"/>
            </w:pPr>
            <w:r w:rsidRPr="006A0248">
              <w:rPr>
                <w:position w:val="-64"/>
              </w:rPr>
              <w:object w:dxaOrig="2360" w:dyaOrig="1400" w14:anchorId="7A6CE73F">
                <v:shape id="_x0000_i1049" type="#_x0000_t75" style="width:117.75pt;height:69.75pt" o:ole="">
                  <v:imagedata r:id="rId54" o:title=""/>
                </v:shape>
                <o:OLEObject Type="Embed" ProgID="Equation.3" ShapeID="_x0000_i1049" DrawAspect="Content" ObjectID="_1825760104" r:id="rId55"/>
              </w:object>
            </w:r>
            <w:r>
              <w:t xml:space="preserve">, </w:t>
            </w:r>
            <w:r w:rsidRPr="006A0248">
              <w:rPr>
                <w:position w:val="-64"/>
              </w:rPr>
              <w:object w:dxaOrig="2380" w:dyaOrig="1400" w14:anchorId="3EF051C0">
                <v:shape id="_x0000_i1050" type="#_x0000_t75" style="width:119.25pt;height:69.75pt" o:ole="">
                  <v:imagedata r:id="rId56" o:title=""/>
                </v:shape>
                <o:OLEObject Type="Embed" ProgID="Equation.3" ShapeID="_x0000_i1050" DrawAspect="Content" ObjectID="_1825760105" r:id="rId57"/>
              </w:object>
            </w:r>
            <w:r>
              <w:t>.</w:t>
            </w:r>
          </w:p>
          <w:p w:rsidR="00DF0747" w:rsidRDefault="00DF0747" w:rsidP="00DF0747">
            <w:pPr>
              <w:ind w:left="57" w:right="57"/>
              <w:jc w:val="both"/>
            </w:pPr>
            <w:r>
              <w:t xml:space="preserve">Сформировать массив </w:t>
            </w:r>
            <w:r w:rsidRPr="006A0248">
              <w:rPr>
                <w:b/>
              </w:rPr>
              <w:t>С</w:t>
            </w:r>
            <w:r>
              <w:t xml:space="preserve">, каждый элемент которого определяется как </w:t>
            </w:r>
          </w:p>
          <w:p w:rsidR="00DF0747" w:rsidRDefault="00DF0747" w:rsidP="00DF0747">
            <w:pPr>
              <w:ind w:left="57" w:right="57"/>
              <w:jc w:val="center"/>
            </w:pPr>
            <w:r w:rsidRPr="006A0248">
              <w:rPr>
                <w:position w:val="-32"/>
              </w:rPr>
              <w:object w:dxaOrig="1040" w:dyaOrig="740" w14:anchorId="247D01F4">
                <v:shape id="_x0000_i1051" type="#_x0000_t75" style="width:51.75pt;height:36.75pt" o:ole="">
                  <v:imagedata r:id="rId58" o:title=""/>
                </v:shape>
                <o:OLEObject Type="Embed" ProgID="Equation.3" ShapeID="_x0000_i1051" DrawAspect="Content" ObjectID="_1825760106" r:id="rId59"/>
              </w:object>
            </w:r>
            <w:r>
              <w:t>.</w:t>
            </w:r>
          </w:p>
          <w:p w:rsidR="00DF0747" w:rsidRPr="00F14E5B" w:rsidRDefault="00DF0747" w:rsidP="00DF0747">
            <w:pPr>
              <w:ind w:left="57" w:right="57"/>
              <w:jc w:val="both"/>
            </w:pPr>
            <w:r>
              <w:t xml:space="preserve">Недостающие элементы массива </w:t>
            </w:r>
            <w:r w:rsidRPr="006A0248">
              <w:rPr>
                <w:b/>
              </w:rPr>
              <w:t>С</w:t>
            </w:r>
            <w:r>
              <w:t xml:space="preserve"> заполнить нулями. Определить сумму элементов полученного массива. Вывести массив на экран.</w:t>
            </w:r>
          </w:p>
        </w:tc>
        <w:tc>
          <w:tcPr>
            <w:tcW w:w="275" w:type="pct"/>
            <w:textDirection w:val="btLr"/>
          </w:tcPr>
          <w:p w:rsidR="00DF0747" w:rsidRPr="005B5F65" w:rsidRDefault="00DF0747" w:rsidP="00DF0747">
            <w:pPr>
              <w:ind w:left="113" w:right="113"/>
              <w:jc w:val="center"/>
              <w:rPr>
                <w:rFonts w:ascii="Calibri" w:hAnsi="Calibri"/>
                <w:b/>
                <w:lang w:val="en-US"/>
              </w:rPr>
            </w:pPr>
            <w:r>
              <w:rPr>
                <w:rFonts w:ascii="Calibri" w:hAnsi="Calibri"/>
                <w:b/>
              </w:rPr>
              <w:t>2023/24 уч. г.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F0747" w:rsidRPr="006A0248" w:rsidRDefault="00DF0747" w:rsidP="00DF0747">
            <w:pPr>
              <w:spacing w:beforeLines="200" w:before="480"/>
              <w:jc w:val="center"/>
              <w:rPr>
                <w:rFonts w:ascii="Arial Black" w:hAnsi="Arial Black"/>
                <w:b/>
                <w:lang w:val="en-US"/>
              </w:rPr>
            </w:pPr>
            <w:r w:rsidRPr="006A0248">
              <w:rPr>
                <w:rFonts w:ascii="Arial Black" w:hAnsi="Arial Black"/>
                <w:b/>
                <w:lang w:val="en-US"/>
              </w:rPr>
              <w:t>MC</w:t>
            </w:r>
          </w:p>
        </w:tc>
      </w:tr>
      <w:tr w:rsidR="00DF0747" w:rsidRPr="00212124" w:rsidTr="00723918">
        <w:trPr>
          <w:cantSplit/>
          <w:jc w:val="center"/>
        </w:trPr>
        <w:tc>
          <w:tcPr>
            <w:tcW w:w="23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F0747" w:rsidRPr="00307C75" w:rsidRDefault="00DF0747" w:rsidP="00DF0747">
            <w:pPr>
              <w:spacing w:beforeLines="200" w:before="480" w:afterLines="200" w:after="480"/>
              <w:jc w:val="center"/>
              <w:rPr>
                <w:rFonts w:ascii="Arial Black" w:hAnsi="Arial Black"/>
                <w:b/>
              </w:rPr>
            </w:pPr>
            <w:r>
              <w:rPr>
                <w:rFonts w:ascii="Arial Black" w:hAnsi="Arial Black"/>
                <w:b/>
              </w:rPr>
              <w:t>18</w:t>
            </w:r>
          </w:p>
        </w:tc>
        <w:tc>
          <w:tcPr>
            <w:tcW w:w="4242" w:type="pct"/>
            <w:shd w:val="clear" w:color="auto" w:fill="auto"/>
            <w:vAlign w:val="center"/>
          </w:tcPr>
          <w:p w:rsidR="00DF0747" w:rsidRDefault="00DF0747" w:rsidP="00DF0747">
            <w:pPr>
              <w:ind w:left="57" w:right="57"/>
            </w:pPr>
            <w:r>
              <w:t>Дан массив:</w:t>
            </w:r>
          </w:p>
          <w:p w:rsidR="00DF0747" w:rsidRDefault="00DF0747" w:rsidP="00DF0747">
            <w:pPr>
              <w:ind w:left="57" w:right="57"/>
              <w:jc w:val="center"/>
            </w:pPr>
            <w:r w:rsidRPr="006A0248">
              <w:rPr>
                <w:position w:val="-82"/>
              </w:rPr>
              <w:object w:dxaOrig="3480" w:dyaOrig="1760" w14:anchorId="06453CB7">
                <v:shape id="_x0000_i1052" type="#_x0000_t75" style="width:174pt;height:87.75pt" o:ole="">
                  <v:imagedata r:id="rId60" o:title=""/>
                </v:shape>
                <o:OLEObject Type="Embed" ProgID="Equation.3" ShapeID="_x0000_i1052" DrawAspect="Content" ObjectID="_1825760107" r:id="rId61"/>
              </w:object>
            </w:r>
          </w:p>
          <w:p w:rsidR="00DF0747" w:rsidRDefault="00DF0747" w:rsidP="00DF0747">
            <w:pPr>
              <w:ind w:left="57" w:right="57"/>
            </w:pPr>
            <w:r>
              <w:t xml:space="preserve">Вывести из массива </w:t>
            </w:r>
            <w:r w:rsidRPr="006A0248">
              <w:rPr>
                <w:b/>
              </w:rPr>
              <w:t>А</w:t>
            </w:r>
            <w:r>
              <w:t xml:space="preserve"> числа, номера строк которых равны номерам столбцов.</w:t>
            </w:r>
          </w:p>
          <w:p w:rsidR="00DF0747" w:rsidRPr="001763F2" w:rsidRDefault="00DF0747" w:rsidP="00DF0747">
            <w:pPr>
              <w:ind w:left="57" w:right="57"/>
            </w:pPr>
            <w:r>
              <w:t>Рассчитать сумму чётных и нечётных элементов массива.</w:t>
            </w:r>
          </w:p>
        </w:tc>
        <w:tc>
          <w:tcPr>
            <w:tcW w:w="275" w:type="pct"/>
            <w:textDirection w:val="btLr"/>
          </w:tcPr>
          <w:p w:rsidR="00DF0747" w:rsidRPr="005B5F65" w:rsidRDefault="00DF0747" w:rsidP="00DF0747">
            <w:pPr>
              <w:ind w:left="113" w:right="113"/>
              <w:jc w:val="center"/>
              <w:rPr>
                <w:rFonts w:ascii="Calibri" w:hAnsi="Calibri"/>
                <w:b/>
                <w:lang w:val="en-US"/>
              </w:rPr>
            </w:pPr>
            <w:r>
              <w:rPr>
                <w:rFonts w:ascii="Calibri" w:hAnsi="Calibri"/>
                <w:b/>
              </w:rPr>
              <w:t>2023/24 уч. г.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F0747" w:rsidRPr="006A0248" w:rsidRDefault="00DF0747" w:rsidP="00DF0747">
            <w:pPr>
              <w:spacing w:beforeLines="200" w:before="480"/>
              <w:jc w:val="center"/>
              <w:rPr>
                <w:rFonts w:ascii="Arial Black" w:hAnsi="Arial Black"/>
                <w:b/>
                <w:lang w:val="en-US"/>
              </w:rPr>
            </w:pPr>
            <w:r w:rsidRPr="006A0248">
              <w:rPr>
                <w:rFonts w:ascii="Arial Black" w:hAnsi="Arial Black"/>
                <w:b/>
                <w:lang w:val="en-US"/>
              </w:rPr>
              <w:t>MC</w:t>
            </w:r>
          </w:p>
        </w:tc>
      </w:tr>
      <w:tr w:rsidR="00DF0747" w:rsidRPr="00212124" w:rsidTr="00723918">
        <w:trPr>
          <w:cantSplit/>
          <w:jc w:val="center"/>
        </w:trPr>
        <w:tc>
          <w:tcPr>
            <w:tcW w:w="23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F0747" w:rsidRPr="00307C75" w:rsidRDefault="00DF0747" w:rsidP="00DF0747">
            <w:pPr>
              <w:spacing w:beforeLines="200" w:before="480" w:afterLines="200" w:after="480"/>
              <w:jc w:val="center"/>
              <w:rPr>
                <w:rFonts w:ascii="Arial Black" w:hAnsi="Arial Black"/>
                <w:b/>
              </w:rPr>
            </w:pPr>
            <w:r>
              <w:rPr>
                <w:rFonts w:ascii="Arial Black" w:hAnsi="Arial Black"/>
                <w:b/>
              </w:rPr>
              <w:t>19</w:t>
            </w:r>
          </w:p>
        </w:tc>
        <w:tc>
          <w:tcPr>
            <w:tcW w:w="4242" w:type="pct"/>
            <w:shd w:val="clear" w:color="auto" w:fill="auto"/>
            <w:vAlign w:val="center"/>
          </w:tcPr>
          <w:p w:rsidR="00DF0747" w:rsidRDefault="00DF0747" w:rsidP="00DF0747">
            <w:pPr>
              <w:ind w:left="57" w:right="57"/>
            </w:pPr>
            <w:r>
              <w:t xml:space="preserve">Дан двумерный массив </w:t>
            </w:r>
            <w:proofErr w:type="gramStart"/>
            <w:r w:rsidRPr="006A0248">
              <w:rPr>
                <w:b/>
              </w:rPr>
              <w:t>А</w:t>
            </w:r>
            <w:r>
              <w:t>(</w:t>
            </w:r>
            <w:proofErr w:type="gramEnd"/>
            <w:r>
              <w:t>5,5).</w:t>
            </w:r>
          </w:p>
          <w:p w:rsidR="00DF0747" w:rsidRDefault="00DF0747" w:rsidP="00DF0747">
            <w:pPr>
              <w:jc w:val="center"/>
            </w:pPr>
            <w:r w:rsidRPr="006A0248">
              <w:rPr>
                <w:position w:val="-82"/>
              </w:rPr>
              <w:object w:dxaOrig="3379" w:dyaOrig="1760" w14:anchorId="77256245">
                <v:shape id="_x0000_i1053" type="#_x0000_t75" style="width:168.75pt;height:87.75pt" o:ole="">
                  <v:imagedata r:id="rId16" o:title=""/>
                </v:shape>
                <o:OLEObject Type="Embed" ProgID="Equation.3" ShapeID="_x0000_i1053" DrawAspect="Content" ObjectID="_1825760108" r:id="rId62"/>
              </w:object>
            </w:r>
          </w:p>
          <w:p w:rsidR="00DF0747" w:rsidRPr="001763F2" w:rsidRDefault="00DF0747" w:rsidP="00DF0747">
            <w:r>
              <w:t xml:space="preserve">Найти сумму нечётных положительных элементов массива и выдать её на печать, Сформировать из них массив </w:t>
            </w:r>
            <w:r w:rsidRPr="000D0D5A">
              <w:rPr>
                <w:b/>
              </w:rPr>
              <w:t>В</w:t>
            </w:r>
            <w:r w:rsidRPr="000D0D5A">
              <w:t>.</w:t>
            </w:r>
            <w:r>
              <w:t xml:space="preserve"> Из оставшихся элементов сформировать массив </w:t>
            </w:r>
            <w:r w:rsidRPr="00E53699">
              <w:rPr>
                <w:b/>
              </w:rPr>
              <w:t>С</w:t>
            </w:r>
            <w:r>
              <w:t>.</w:t>
            </w:r>
          </w:p>
        </w:tc>
        <w:tc>
          <w:tcPr>
            <w:tcW w:w="275" w:type="pct"/>
            <w:textDirection w:val="btLr"/>
          </w:tcPr>
          <w:p w:rsidR="00DF0747" w:rsidRPr="00E53699" w:rsidRDefault="00DF0747" w:rsidP="00DF0747">
            <w:pPr>
              <w:ind w:left="113" w:right="113"/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2023/24 уч. г.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F0747" w:rsidRPr="00E53699" w:rsidRDefault="00DF0747" w:rsidP="00DF0747">
            <w:pPr>
              <w:spacing w:beforeLines="200" w:before="480"/>
              <w:jc w:val="center"/>
              <w:rPr>
                <w:rFonts w:ascii="Arial Black" w:hAnsi="Arial Black"/>
                <w:b/>
              </w:rPr>
            </w:pPr>
            <w:r w:rsidRPr="006A0248">
              <w:rPr>
                <w:rFonts w:ascii="Arial Black" w:hAnsi="Arial Black"/>
                <w:b/>
                <w:lang w:val="en-US"/>
              </w:rPr>
              <w:t>MC</w:t>
            </w:r>
          </w:p>
        </w:tc>
      </w:tr>
      <w:tr w:rsidR="00DF0747" w:rsidRPr="00212124" w:rsidTr="00723918">
        <w:trPr>
          <w:cantSplit/>
          <w:jc w:val="center"/>
        </w:trPr>
        <w:tc>
          <w:tcPr>
            <w:tcW w:w="23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F0747" w:rsidRPr="00E53699" w:rsidRDefault="00DF0747" w:rsidP="00DF0747">
            <w:pPr>
              <w:spacing w:beforeLines="200" w:before="480" w:afterLines="200" w:after="480"/>
              <w:jc w:val="center"/>
              <w:rPr>
                <w:rFonts w:ascii="Arial Black" w:hAnsi="Arial Black"/>
                <w:b/>
              </w:rPr>
            </w:pPr>
            <w:r>
              <w:rPr>
                <w:rFonts w:ascii="Arial Black" w:hAnsi="Arial Black"/>
                <w:b/>
              </w:rPr>
              <w:t>20</w:t>
            </w:r>
          </w:p>
        </w:tc>
        <w:tc>
          <w:tcPr>
            <w:tcW w:w="4242" w:type="pct"/>
            <w:shd w:val="clear" w:color="auto" w:fill="auto"/>
            <w:vAlign w:val="center"/>
          </w:tcPr>
          <w:p w:rsidR="00DF0747" w:rsidRDefault="00DF0747" w:rsidP="00DF0747">
            <w:pPr>
              <w:ind w:left="57" w:right="57"/>
              <w:jc w:val="both"/>
            </w:pPr>
            <w:r>
              <w:t>Определить длину интервала аргумента функции</w:t>
            </w:r>
          </w:p>
          <w:p w:rsidR="00DF0747" w:rsidRPr="00932E65" w:rsidRDefault="00DF0747" w:rsidP="00DF0747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y=3</m:t>
                </m:r>
                <m:func>
                  <m:func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0.5x</m:t>
                    </m:r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func>
                  <m:func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0.7x</m:t>
                    </m:r>
                  </m:e>
                </m:func>
              </m:oMath>
            </m:oMathPara>
          </w:p>
          <w:p w:rsidR="00DF0747" w:rsidRPr="00E53699" w:rsidRDefault="00DF0747" w:rsidP="00DF0747">
            <w:pPr>
              <w:ind w:left="57" w:right="57"/>
              <w:jc w:val="both"/>
            </w:pPr>
            <w:r>
              <w:t xml:space="preserve">на которой </w:t>
            </w:r>
            <w:r w:rsidRPr="00E53699">
              <w:rPr>
                <w:i/>
                <w:lang w:val="en-US"/>
              </w:rPr>
              <w:t>y</w:t>
            </w:r>
            <w:r w:rsidRPr="00E53699">
              <w:t>&gt;2</w:t>
            </w:r>
            <w:r>
              <w:t>.</w:t>
            </w:r>
            <w:r w:rsidRPr="00E53699">
              <w:t xml:space="preserve"> </w:t>
            </w:r>
            <w:r>
              <w:t xml:space="preserve">Значения функции, удовлетворяющие условию, поместить в массив. При этом </w:t>
            </w:r>
            <w:r w:rsidRPr="00E53699">
              <w:rPr>
                <w:i/>
              </w:rPr>
              <w:t>х</w:t>
            </w:r>
            <w:r>
              <w:t xml:space="preserve"> изменяется в интервале от 0 до 4</w:t>
            </w:r>
            <w:r>
              <w:sym w:font="Symbol" w:char="F070"/>
            </w:r>
            <w:r>
              <w:t>.</w:t>
            </w:r>
          </w:p>
        </w:tc>
        <w:tc>
          <w:tcPr>
            <w:tcW w:w="275" w:type="pct"/>
            <w:textDirection w:val="btLr"/>
          </w:tcPr>
          <w:p w:rsidR="00DF0747" w:rsidRPr="005B5F65" w:rsidRDefault="00DF0747" w:rsidP="00DF0747">
            <w:pPr>
              <w:ind w:left="113" w:right="113"/>
              <w:jc w:val="center"/>
              <w:rPr>
                <w:rFonts w:ascii="Calibri" w:hAnsi="Calibri"/>
                <w:b/>
                <w:lang w:val="en-US"/>
              </w:rPr>
            </w:pPr>
            <w:r>
              <w:rPr>
                <w:rFonts w:ascii="Calibri" w:hAnsi="Calibri"/>
                <w:b/>
              </w:rPr>
              <w:t>2023/24 уч. г.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F0747" w:rsidRPr="006A0248" w:rsidRDefault="00DF0747" w:rsidP="00DF0747">
            <w:pPr>
              <w:spacing w:beforeLines="200" w:before="480"/>
              <w:jc w:val="center"/>
              <w:rPr>
                <w:rFonts w:ascii="Arial Black" w:hAnsi="Arial Black"/>
                <w:b/>
                <w:lang w:val="en-US"/>
              </w:rPr>
            </w:pPr>
            <w:r w:rsidRPr="006A0248">
              <w:rPr>
                <w:rFonts w:ascii="Arial Black" w:hAnsi="Arial Black"/>
                <w:b/>
                <w:lang w:val="en-US"/>
              </w:rPr>
              <w:t>MC</w:t>
            </w:r>
          </w:p>
        </w:tc>
      </w:tr>
    </w:tbl>
    <w:p w:rsidR="003A5FBB" w:rsidRDefault="003A5FBB" w:rsidP="00DF07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47A9D" w:rsidRPr="00C23076" w:rsidRDefault="00147A9D" w:rsidP="00147A9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Примерный перечен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23076">
        <w:rPr>
          <w:rFonts w:ascii="Times New Roman" w:hAnsi="Times New Roman" w:cs="Times New Roman"/>
          <w:sz w:val="28"/>
          <w:szCs w:val="28"/>
        </w:rPr>
        <w:t>вопросов на зачёт (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C23076">
        <w:rPr>
          <w:rFonts w:ascii="Times New Roman" w:hAnsi="Times New Roman" w:cs="Times New Roman"/>
          <w:sz w:val="28"/>
          <w:szCs w:val="28"/>
        </w:rPr>
        <w:t xml:space="preserve"> семестр)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Что такое алгоритм?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Цель создания алгоритма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Какое обозначение в алгоритме имеет действие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Символы ввода явно заданных исходных данных в алгоритме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Алгоритм циклических вычислений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Пример комбинации линейного и разветвлённого типов алгоритмов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Пример комбинации линейного и циклического типов алгоритмов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Пример комбинации разветвлённого и циклического типов алгоритмов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 xml:space="preserve">Алгоритм задачи с двумя последовательными </w:t>
      </w:r>
      <w:proofErr w:type="spellStart"/>
      <w:r w:rsidRPr="00C23076">
        <w:rPr>
          <w:rFonts w:ascii="Times New Roman" w:hAnsi="Times New Roman" w:cs="Times New Roman"/>
          <w:sz w:val="28"/>
          <w:szCs w:val="28"/>
        </w:rPr>
        <w:t>цикламим</w:t>
      </w:r>
      <w:proofErr w:type="spellEnd"/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Алгоритм задачи определения значений функции y=3x для x=0...10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Алгоритм задачи определения значений функции y=3x для x=5 или x=0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Алгоритм задачи определения значения суммы числового ряда от 1 до 5 с шагом 1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 xml:space="preserve">Алгоритм разветвлённого типа с двумя </w:t>
      </w:r>
      <w:proofErr w:type="spellStart"/>
      <w:r w:rsidRPr="00C23076">
        <w:rPr>
          <w:rFonts w:ascii="Times New Roman" w:hAnsi="Times New Roman" w:cs="Times New Roman"/>
          <w:sz w:val="28"/>
          <w:szCs w:val="28"/>
        </w:rPr>
        <w:t>НЕисключающими</w:t>
      </w:r>
      <w:proofErr w:type="spellEnd"/>
      <w:r w:rsidRPr="00C23076">
        <w:rPr>
          <w:rFonts w:ascii="Times New Roman" w:hAnsi="Times New Roman" w:cs="Times New Roman"/>
          <w:sz w:val="28"/>
          <w:szCs w:val="28"/>
        </w:rPr>
        <w:t xml:space="preserve"> условиями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Алгоритм формирования блочного IF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Формирование циклических действий с проверкой условия в конце циклических вычислений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Формирование блочного IF с двумя связанными условиями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 xml:space="preserve">Алгоритм вложенных циклов, организованных </w:t>
      </w:r>
      <w:proofErr w:type="gramStart"/>
      <w:r w:rsidRPr="00C23076">
        <w:rPr>
          <w:rFonts w:ascii="Times New Roman" w:hAnsi="Times New Roman" w:cs="Times New Roman"/>
          <w:sz w:val="28"/>
          <w:szCs w:val="28"/>
        </w:rPr>
        <w:t>через оператор</w:t>
      </w:r>
      <w:proofErr w:type="gramEnd"/>
      <w:r w:rsidRPr="00C23076">
        <w:rPr>
          <w:rFonts w:ascii="Times New Roman" w:hAnsi="Times New Roman" w:cs="Times New Roman"/>
          <w:sz w:val="28"/>
          <w:szCs w:val="28"/>
        </w:rPr>
        <w:t xml:space="preserve"> IF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 xml:space="preserve">Алгоритм вложенных циклов, организованных </w:t>
      </w:r>
      <w:proofErr w:type="gramStart"/>
      <w:r w:rsidRPr="00C23076">
        <w:rPr>
          <w:rFonts w:ascii="Times New Roman" w:hAnsi="Times New Roman" w:cs="Times New Roman"/>
          <w:sz w:val="28"/>
          <w:szCs w:val="28"/>
        </w:rPr>
        <w:t>через оператор</w:t>
      </w:r>
      <w:proofErr w:type="gramEnd"/>
      <w:r w:rsidRPr="00C23076">
        <w:rPr>
          <w:rFonts w:ascii="Times New Roman" w:hAnsi="Times New Roman" w:cs="Times New Roman"/>
          <w:sz w:val="28"/>
          <w:szCs w:val="28"/>
        </w:rPr>
        <w:t xml:space="preserve"> WHILE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Алгоритм задачи с двумя последовательными циклами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 xml:space="preserve">Правильно запишите выражение </w:t>
      </w:r>
      <w:r w:rsidRPr="00C23076">
        <w:rPr>
          <w:rFonts w:ascii="Times New Roman" w:hAnsi="Times New Roman" w:cs="Times New Roman"/>
          <w:sz w:val="28"/>
          <w:szCs w:val="28"/>
        </w:rPr>
        <w:object w:dxaOrig="1180" w:dyaOrig="700">
          <v:shape id="_x0000_i1054" type="#_x0000_t75" style="width:59.25pt;height:35.25pt" o:ole="">
            <v:imagedata r:id="rId63" o:title=""/>
          </v:shape>
          <o:OLEObject Type="Embed" ProgID="Equation.3" ShapeID="_x0000_i1054" DrawAspect="Content" ObjectID="_1825760109" r:id="rId64"/>
        </w:objec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 xml:space="preserve">Как правильно преобразовать в строку выражение </w:t>
      </w:r>
      <w:r w:rsidRPr="00C23076">
        <w:rPr>
          <w:rFonts w:ascii="Times New Roman" w:hAnsi="Times New Roman" w:cs="Times New Roman"/>
          <w:sz w:val="28"/>
          <w:szCs w:val="28"/>
        </w:rPr>
        <w:object w:dxaOrig="940" w:dyaOrig="499">
          <v:shape id="_x0000_i1055" type="#_x0000_t75" style="width:48.75pt;height:25.5pt" o:ole="">
            <v:imagedata r:id="rId65" o:title=""/>
          </v:shape>
          <o:OLEObject Type="Embed" ProgID="Equation.DSMT4" ShapeID="_x0000_i1055" DrawAspect="Content" ObjectID="_1825760110" r:id="rId66"/>
        </w:object>
      </w:r>
      <w:r w:rsidRPr="00C23076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Как записывается в алгоритмическом языке BASIC функция sin2x?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 xml:space="preserve">Каким сочетанием клавиш в </w:t>
      </w:r>
      <w:proofErr w:type="spellStart"/>
      <w:r w:rsidRPr="00C23076">
        <w:rPr>
          <w:rFonts w:ascii="Times New Roman" w:hAnsi="Times New Roman" w:cs="Times New Roman"/>
          <w:sz w:val="28"/>
          <w:szCs w:val="28"/>
        </w:rPr>
        <w:t>Windows</w:t>
      </w:r>
      <w:proofErr w:type="spellEnd"/>
      <w:r w:rsidRPr="00C23076">
        <w:rPr>
          <w:rFonts w:ascii="Times New Roman" w:hAnsi="Times New Roman" w:cs="Times New Roman"/>
          <w:sz w:val="28"/>
          <w:szCs w:val="28"/>
        </w:rPr>
        <w:t xml:space="preserve"> XP осуществляется переход к полноэкранному режиму DOS-программ?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Команда интерфейса ТВ для записи исходного файла. Её параметры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Команда интерфейса ТВ для записи копии уже созданного файла. Её параметры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Цель написания программы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Команда интерфейса ТВ для создания новой программы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Какими операторами вводятся явно заданные исходные данные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Символ ввода неявных исходных данных в алгоритме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Символы ввода данных в алгоритме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Назначение оператора INPUT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Запись оператора INPUT с комментарием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Оператор вывода результата двух переменных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Для чего нужно использование пустого оператора PRINT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Команда вывода результата в экспоненциальной форме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Команда вывода результата в формате пользователя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Каким оператором выводится данный результат: x=–321.123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23076">
        <w:rPr>
          <w:rFonts w:ascii="Times New Roman" w:hAnsi="Times New Roman" w:cs="Times New Roman"/>
          <w:sz w:val="28"/>
          <w:szCs w:val="28"/>
        </w:rPr>
        <w:t>Команда ТВ</w:t>
      </w:r>
      <w:proofErr w:type="gramEnd"/>
      <w:r w:rsidRPr="00C23076">
        <w:rPr>
          <w:rFonts w:ascii="Times New Roman" w:hAnsi="Times New Roman" w:cs="Times New Roman"/>
          <w:sz w:val="28"/>
          <w:szCs w:val="28"/>
        </w:rPr>
        <w:t xml:space="preserve"> отвечающая за определение целого от деления 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Как можно реализовать разделение на разные строки выводимых на экран данных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Каким оператором присваивается переменной численное значение функции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Назначение оператора LET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Что делает оператор IF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Что делает оператор IF – THEN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Что делает оператор IF – THEN - ELSE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Для чего нужен оператор END IF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Можно ли выполнять два действия в строчном операторе IF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C помощью какого одного оператора можно записать два взаимно исключающих условия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Отличительная особенность блочного оператора условного перехода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В чём отличие длинной строчной формы оператора условного перехода от короткой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 xml:space="preserve">Пример записи оператора условного перехода для определения положительного, отрицательного значения </w:t>
      </w:r>
      <w:proofErr w:type="gramStart"/>
      <w:r w:rsidRPr="00C23076">
        <w:rPr>
          <w:rFonts w:ascii="Times New Roman" w:hAnsi="Times New Roman" w:cs="Times New Roman"/>
          <w:sz w:val="28"/>
          <w:szCs w:val="28"/>
        </w:rPr>
        <w:t>переменной</w:t>
      </w:r>
      <w:proofErr w:type="gramEnd"/>
      <w:r w:rsidRPr="00C23076">
        <w:rPr>
          <w:rFonts w:ascii="Times New Roman" w:hAnsi="Times New Roman" w:cs="Times New Roman"/>
          <w:sz w:val="28"/>
          <w:szCs w:val="28"/>
        </w:rPr>
        <w:t xml:space="preserve"> а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Пример записи оператора условного перехода для определения положительного значения переменной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Пример записи оператора условного перехода для определения отрицательного значения переменной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Как осуществляется одновременная проверка двух различных условий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Пример использования длинного строчного IF для проверки двух независимых условий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 xml:space="preserve">Формирование строчного </w:t>
      </w:r>
      <w:proofErr w:type="spellStart"/>
      <w:r w:rsidRPr="00C23076">
        <w:rPr>
          <w:rFonts w:ascii="Times New Roman" w:hAnsi="Times New Roman" w:cs="Times New Roman"/>
          <w:sz w:val="28"/>
          <w:szCs w:val="28"/>
        </w:rPr>
        <w:t>if</w:t>
      </w:r>
      <w:proofErr w:type="spellEnd"/>
      <w:r w:rsidRPr="00C23076">
        <w:rPr>
          <w:rFonts w:ascii="Times New Roman" w:hAnsi="Times New Roman" w:cs="Times New Roman"/>
          <w:sz w:val="28"/>
          <w:szCs w:val="28"/>
        </w:rPr>
        <w:t xml:space="preserve"> с тремя взаимно исключающими условиями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Можно ли выполнять два действия в строчном операторе IF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23076">
        <w:rPr>
          <w:rFonts w:ascii="Times New Roman" w:hAnsi="Times New Roman" w:cs="Times New Roman"/>
          <w:sz w:val="28"/>
          <w:szCs w:val="28"/>
        </w:rPr>
        <w:t>Команда ТВ</w:t>
      </w:r>
      <w:proofErr w:type="gramEnd"/>
      <w:r w:rsidRPr="00C23076">
        <w:rPr>
          <w:rFonts w:ascii="Times New Roman" w:hAnsi="Times New Roman" w:cs="Times New Roman"/>
          <w:sz w:val="28"/>
          <w:szCs w:val="28"/>
        </w:rPr>
        <w:t xml:space="preserve"> отвечающая за определение целого от деления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Каким способом правильно задаётся массив А(5х5) состоящий из произвольных значений,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Чем характеризуется массив, какими характеристиками он обладает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Оператор, задающий параметры массива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Каким оператором описывается массив чисел квадратной матрицы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Каким оператором описывается массив чисел прямоугольной матрицы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 xml:space="preserve">Чем характеризуется положение элемента массива. 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Каким способом правильно задаётся массив А(5х5) состоящий из произвольных значений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Как реализуется на языке BASIC цикл «ДО»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пример использования длинного строчного IF для проверки двух независимых условий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Для чего нужен оператор FOR – NEXT.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Какую переменную можно использовать в качестве переменной цикла, где формируется массив из произвольных чисел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Как правильно пишется строка оператора FOR для определения числового ряда x=0, 3, 6, 9… 15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 xml:space="preserve">Исходные данные для определения максимума 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 xml:space="preserve">Условие нахождения </w:t>
      </w:r>
      <w:proofErr w:type="spellStart"/>
      <w:r w:rsidRPr="00C23076">
        <w:rPr>
          <w:rFonts w:ascii="Times New Roman" w:hAnsi="Times New Roman" w:cs="Times New Roman"/>
          <w:sz w:val="28"/>
          <w:szCs w:val="28"/>
        </w:rPr>
        <w:t>max</w:t>
      </w:r>
      <w:proofErr w:type="spellEnd"/>
      <w:r w:rsidRPr="00C23076">
        <w:rPr>
          <w:rFonts w:ascii="Times New Roman" w:hAnsi="Times New Roman" w:cs="Times New Roman"/>
          <w:sz w:val="28"/>
          <w:szCs w:val="28"/>
        </w:rPr>
        <w:t xml:space="preserve"> из элементов массива А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 xml:space="preserve">Условие определения </w:t>
      </w:r>
      <w:proofErr w:type="spellStart"/>
      <w:r w:rsidRPr="00C23076">
        <w:rPr>
          <w:rFonts w:ascii="Times New Roman" w:hAnsi="Times New Roman" w:cs="Times New Roman"/>
          <w:sz w:val="28"/>
          <w:szCs w:val="28"/>
        </w:rPr>
        <w:t>min</w:t>
      </w:r>
      <w:proofErr w:type="spellEnd"/>
      <w:r w:rsidRPr="00C23076">
        <w:rPr>
          <w:rFonts w:ascii="Times New Roman" w:hAnsi="Times New Roman" w:cs="Times New Roman"/>
          <w:sz w:val="28"/>
          <w:szCs w:val="28"/>
        </w:rPr>
        <w:t xml:space="preserve"> из элементов массива А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 xml:space="preserve">Команды присваивания значений элементам массива </w:t>
      </w:r>
      <w:proofErr w:type="gramStart"/>
      <w:r w:rsidRPr="00C23076">
        <w:rPr>
          <w:rFonts w:ascii="Times New Roman" w:hAnsi="Times New Roman" w:cs="Times New Roman"/>
          <w:sz w:val="28"/>
          <w:szCs w:val="28"/>
        </w:rPr>
        <w:t>А(</w:t>
      </w:r>
      <w:proofErr w:type="gramEnd"/>
      <w:r w:rsidRPr="00C23076">
        <w:rPr>
          <w:rFonts w:ascii="Times New Roman" w:hAnsi="Times New Roman" w:cs="Times New Roman"/>
          <w:sz w:val="28"/>
          <w:szCs w:val="28"/>
        </w:rPr>
        <w:t>2) без применения циклических вычислений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Пример программы для определения суммы числового ряда от 1 до 5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 xml:space="preserve">Пример записи условия для определения </w:t>
      </w:r>
      <w:proofErr w:type="spellStart"/>
      <w:r w:rsidRPr="00C23076">
        <w:rPr>
          <w:rFonts w:ascii="Times New Roman" w:hAnsi="Times New Roman" w:cs="Times New Roman"/>
          <w:sz w:val="28"/>
          <w:szCs w:val="28"/>
        </w:rPr>
        <w:t>НЕчётности</w:t>
      </w:r>
      <w:proofErr w:type="spellEnd"/>
      <w:r w:rsidRPr="00C23076">
        <w:rPr>
          <w:rFonts w:ascii="Times New Roman" w:hAnsi="Times New Roman" w:cs="Times New Roman"/>
          <w:sz w:val="28"/>
          <w:szCs w:val="28"/>
        </w:rPr>
        <w:t xml:space="preserve"> числа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Пример записи условия для определения чётности числа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Формирование квадратного массива из значений функции</w:t>
      </w:r>
    </w:p>
    <w:p w:rsidR="00147A9D" w:rsidRPr="00C23076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>На какую строчку возвращается выполнение программы после завершения подпрограммы.</w:t>
      </w:r>
    </w:p>
    <w:p w:rsidR="00147A9D" w:rsidRDefault="00147A9D" w:rsidP="00147A9D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23076">
        <w:rPr>
          <w:rFonts w:ascii="Times New Roman" w:hAnsi="Times New Roman" w:cs="Times New Roman"/>
          <w:sz w:val="28"/>
          <w:szCs w:val="28"/>
        </w:rPr>
        <w:t xml:space="preserve">Команды </w:t>
      </w:r>
      <w:proofErr w:type="gramStart"/>
      <w:r w:rsidRPr="00C23076">
        <w:rPr>
          <w:rFonts w:ascii="Times New Roman" w:hAnsi="Times New Roman" w:cs="Times New Roman"/>
          <w:sz w:val="28"/>
          <w:szCs w:val="28"/>
        </w:rPr>
        <w:t>ТВ</w:t>
      </w:r>
      <w:proofErr w:type="gramEnd"/>
      <w:r w:rsidRPr="00C23076">
        <w:rPr>
          <w:rFonts w:ascii="Times New Roman" w:hAnsi="Times New Roman" w:cs="Times New Roman"/>
          <w:sz w:val="28"/>
          <w:szCs w:val="28"/>
        </w:rPr>
        <w:t xml:space="preserve"> </w:t>
      </w:r>
      <w:r w:rsidRPr="003A5FBB">
        <w:rPr>
          <w:rFonts w:ascii="Times New Roman" w:hAnsi="Times New Roman" w:cs="Times New Roman"/>
          <w:sz w:val="28"/>
          <w:szCs w:val="28"/>
        </w:rPr>
        <w:t>формирующие</w:t>
      </w:r>
      <w:r w:rsidRPr="00C23076">
        <w:rPr>
          <w:rFonts w:ascii="Times New Roman" w:hAnsi="Times New Roman" w:cs="Times New Roman"/>
          <w:sz w:val="28"/>
          <w:szCs w:val="28"/>
        </w:rPr>
        <w:t xml:space="preserve"> подпрограмму-процедуру.</w:t>
      </w:r>
    </w:p>
    <w:p w:rsidR="00147A9D" w:rsidRPr="003A5FBB" w:rsidRDefault="00147A9D" w:rsidP="00DF07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147A9D" w:rsidRPr="003A5FB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AD137E"/>
    <w:multiLevelType w:val="hybridMultilevel"/>
    <w:tmpl w:val="1F066A44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5373ED4"/>
    <w:multiLevelType w:val="hybridMultilevel"/>
    <w:tmpl w:val="FD10066A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2E0430"/>
    <w:multiLevelType w:val="hybridMultilevel"/>
    <w:tmpl w:val="9B14D6D6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F8059E"/>
    <w:multiLevelType w:val="hybridMultilevel"/>
    <w:tmpl w:val="5E14B674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15359C0"/>
    <w:multiLevelType w:val="hybridMultilevel"/>
    <w:tmpl w:val="E054AF28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1812B67"/>
    <w:multiLevelType w:val="hybridMultilevel"/>
    <w:tmpl w:val="D000306A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2836A93"/>
    <w:multiLevelType w:val="hybridMultilevel"/>
    <w:tmpl w:val="9586B54C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57E3031"/>
    <w:multiLevelType w:val="hybridMultilevel"/>
    <w:tmpl w:val="E7820D48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D435348"/>
    <w:multiLevelType w:val="hybridMultilevel"/>
    <w:tmpl w:val="82E62476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E0728F2"/>
    <w:multiLevelType w:val="hybridMultilevel"/>
    <w:tmpl w:val="2252FA1E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E2A55C5"/>
    <w:multiLevelType w:val="hybridMultilevel"/>
    <w:tmpl w:val="49F6C198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C9F03C9"/>
    <w:multiLevelType w:val="hybridMultilevel"/>
    <w:tmpl w:val="BC4EAE08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D960428"/>
    <w:multiLevelType w:val="hybridMultilevel"/>
    <w:tmpl w:val="35A8DA94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468124A"/>
    <w:multiLevelType w:val="hybridMultilevel"/>
    <w:tmpl w:val="89B41F00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65028B0"/>
    <w:multiLevelType w:val="hybridMultilevel"/>
    <w:tmpl w:val="0DCA48E2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5" w15:restartNumberingAfterBreak="0">
    <w:nsid w:val="46DC39B8"/>
    <w:multiLevelType w:val="hybridMultilevel"/>
    <w:tmpl w:val="2012BC42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77C111D"/>
    <w:multiLevelType w:val="hybridMultilevel"/>
    <w:tmpl w:val="27C61A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AB24960"/>
    <w:multiLevelType w:val="hybridMultilevel"/>
    <w:tmpl w:val="C7860A82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E6E2171"/>
    <w:multiLevelType w:val="hybridMultilevel"/>
    <w:tmpl w:val="2C4E38DC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2F66765"/>
    <w:multiLevelType w:val="hybridMultilevel"/>
    <w:tmpl w:val="A1326E7C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38E2BBA"/>
    <w:multiLevelType w:val="hybridMultilevel"/>
    <w:tmpl w:val="773E1774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4656F90"/>
    <w:multiLevelType w:val="hybridMultilevel"/>
    <w:tmpl w:val="8AF65F22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88D5893"/>
    <w:multiLevelType w:val="hybridMultilevel"/>
    <w:tmpl w:val="706C7346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C5F021E"/>
    <w:multiLevelType w:val="hybridMultilevel"/>
    <w:tmpl w:val="D316A9C4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C7A6DBE"/>
    <w:multiLevelType w:val="hybridMultilevel"/>
    <w:tmpl w:val="D38090BC"/>
    <w:lvl w:ilvl="0" w:tplc="04C8AC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FA347A8"/>
    <w:multiLevelType w:val="hybridMultilevel"/>
    <w:tmpl w:val="27C61A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F5E44F2"/>
    <w:multiLevelType w:val="hybridMultilevel"/>
    <w:tmpl w:val="730AB6BC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F86313E"/>
    <w:multiLevelType w:val="hybridMultilevel"/>
    <w:tmpl w:val="848A49D4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7054CC4"/>
    <w:multiLevelType w:val="hybridMultilevel"/>
    <w:tmpl w:val="A68A86F6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9312D0C"/>
    <w:multiLevelType w:val="hybridMultilevel"/>
    <w:tmpl w:val="B768ACAE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C5515F2"/>
    <w:multiLevelType w:val="hybridMultilevel"/>
    <w:tmpl w:val="46FA3760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7C964BC1"/>
    <w:multiLevelType w:val="hybridMultilevel"/>
    <w:tmpl w:val="FCF853A6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E8210B4"/>
    <w:multiLevelType w:val="hybridMultilevel"/>
    <w:tmpl w:val="F5242510"/>
    <w:lvl w:ilvl="0" w:tplc="9A30C4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6"/>
  </w:num>
  <w:num w:numId="2">
    <w:abstractNumId w:val="24"/>
  </w:num>
  <w:num w:numId="3">
    <w:abstractNumId w:val="25"/>
  </w:num>
  <w:num w:numId="4">
    <w:abstractNumId w:val="14"/>
  </w:num>
  <w:num w:numId="5">
    <w:abstractNumId w:val="11"/>
  </w:num>
  <w:num w:numId="6">
    <w:abstractNumId w:val="10"/>
  </w:num>
  <w:num w:numId="7">
    <w:abstractNumId w:val="28"/>
  </w:num>
  <w:num w:numId="8">
    <w:abstractNumId w:val="23"/>
  </w:num>
  <w:num w:numId="9">
    <w:abstractNumId w:val="22"/>
  </w:num>
  <w:num w:numId="10">
    <w:abstractNumId w:val="6"/>
  </w:num>
  <w:num w:numId="11">
    <w:abstractNumId w:val="26"/>
  </w:num>
  <w:num w:numId="12">
    <w:abstractNumId w:val="3"/>
  </w:num>
  <w:num w:numId="13">
    <w:abstractNumId w:val="31"/>
  </w:num>
  <w:num w:numId="14">
    <w:abstractNumId w:val="18"/>
  </w:num>
  <w:num w:numId="15">
    <w:abstractNumId w:val="7"/>
  </w:num>
  <w:num w:numId="16">
    <w:abstractNumId w:val="8"/>
  </w:num>
  <w:num w:numId="17">
    <w:abstractNumId w:val="29"/>
  </w:num>
  <w:num w:numId="18">
    <w:abstractNumId w:val="5"/>
  </w:num>
  <w:num w:numId="19">
    <w:abstractNumId w:val="15"/>
  </w:num>
  <w:num w:numId="20">
    <w:abstractNumId w:val="1"/>
  </w:num>
  <w:num w:numId="21">
    <w:abstractNumId w:val="17"/>
  </w:num>
  <w:num w:numId="22">
    <w:abstractNumId w:val="27"/>
  </w:num>
  <w:num w:numId="23">
    <w:abstractNumId w:val="20"/>
  </w:num>
  <w:num w:numId="24">
    <w:abstractNumId w:val="2"/>
  </w:num>
  <w:num w:numId="25">
    <w:abstractNumId w:val="13"/>
  </w:num>
  <w:num w:numId="26">
    <w:abstractNumId w:val="19"/>
  </w:num>
  <w:num w:numId="27">
    <w:abstractNumId w:val="32"/>
  </w:num>
  <w:num w:numId="28">
    <w:abstractNumId w:val="12"/>
  </w:num>
  <w:num w:numId="29">
    <w:abstractNumId w:val="30"/>
  </w:num>
  <w:num w:numId="30">
    <w:abstractNumId w:val="21"/>
  </w:num>
  <w:num w:numId="31">
    <w:abstractNumId w:val="0"/>
  </w:num>
  <w:num w:numId="32">
    <w:abstractNumId w:val="4"/>
  </w:num>
  <w:num w:numId="3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2EB8"/>
    <w:rsid w:val="000003F1"/>
    <w:rsid w:val="00004546"/>
    <w:rsid w:val="000A7133"/>
    <w:rsid w:val="00147A9D"/>
    <w:rsid w:val="00212124"/>
    <w:rsid w:val="00234024"/>
    <w:rsid w:val="003A1BB5"/>
    <w:rsid w:val="003A5FBB"/>
    <w:rsid w:val="004C38AA"/>
    <w:rsid w:val="005B1DBD"/>
    <w:rsid w:val="00723918"/>
    <w:rsid w:val="007F7D67"/>
    <w:rsid w:val="0085093F"/>
    <w:rsid w:val="00894707"/>
    <w:rsid w:val="00A42EB8"/>
    <w:rsid w:val="00A60FD7"/>
    <w:rsid w:val="00BD7A1D"/>
    <w:rsid w:val="00BF21E5"/>
    <w:rsid w:val="00C23076"/>
    <w:rsid w:val="00C84F6C"/>
    <w:rsid w:val="00D7393E"/>
    <w:rsid w:val="00D9108D"/>
    <w:rsid w:val="00DA011D"/>
    <w:rsid w:val="00DA07FC"/>
    <w:rsid w:val="00DF0747"/>
    <w:rsid w:val="00E66E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BAA51D"/>
  <w15:chartTrackingRefBased/>
  <w15:docId w15:val="{239934B3-88AA-40E0-BA53-2D1A795E99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rsid w:val="00C23076"/>
    <w:pPr>
      <w:keepNext/>
      <w:keepLines/>
      <w:pBdr>
        <w:top w:val="nil"/>
        <w:left w:val="nil"/>
        <w:bottom w:val="nil"/>
        <w:right w:val="nil"/>
        <w:between w:val="nil"/>
      </w:pBdr>
      <w:spacing w:after="0" w:line="316" w:lineRule="auto"/>
      <w:ind w:left="10" w:hanging="10"/>
      <w:jc w:val="center"/>
      <w:outlineLvl w:val="0"/>
    </w:pPr>
    <w:rPr>
      <w:rFonts w:ascii="Times New Roman" w:eastAsia="Times New Roman" w:hAnsi="Times New Roman" w:cs="Times New Roman"/>
      <w:b/>
      <w:color w:val="000000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B1DBD"/>
    <w:pPr>
      <w:ind w:left="720"/>
      <w:contextualSpacing/>
    </w:pPr>
  </w:style>
  <w:style w:type="table" w:styleId="a4">
    <w:name w:val="Table Grid"/>
    <w:basedOn w:val="a1"/>
    <w:rsid w:val="0000454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rsid w:val="00C23076"/>
    <w:rPr>
      <w:rFonts w:ascii="Times New Roman" w:eastAsia="Times New Roman" w:hAnsi="Times New Roman" w:cs="Times New Roman"/>
      <w:b/>
      <w:color w:val="000000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090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961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6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953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8</Pages>
  <Words>2824</Words>
  <Characters>16103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олодин Сергей Вячеславович</dc:creator>
  <cp:keywords/>
  <dc:description/>
  <cp:lastModifiedBy>Корзина Инна Валерьевна</cp:lastModifiedBy>
  <cp:revision>6</cp:revision>
  <dcterms:created xsi:type="dcterms:W3CDTF">2024-09-27T12:09:00Z</dcterms:created>
  <dcterms:modified xsi:type="dcterms:W3CDTF">2025-11-27T11:48:00Z</dcterms:modified>
</cp:coreProperties>
</file>